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210C19E6" w14:textId="77777777" w:rsidR="00A1744E"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7595592" w:history="1">
            <w:r w:rsidR="00A1744E" w:rsidRPr="001B203E">
              <w:rPr>
                <w:rStyle w:val="Hyperlink"/>
                <w:noProof/>
              </w:rPr>
              <w:t>Abbreviations</w:t>
            </w:r>
            <w:r w:rsidR="00A1744E">
              <w:rPr>
                <w:noProof/>
                <w:webHidden/>
              </w:rPr>
              <w:tab/>
            </w:r>
            <w:r w:rsidR="00A1744E">
              <w:rPr>
                <w:noProof/>
                <w:webHidden/>
              </w:rPr>
              <w:fldChar w:fldCharType="begin"/>
            </w:r>
            <w:r w:rsidR="00A1744E">
              <w:rPr>
                <w:noProof/>
                <w:webHidden/>
              </w:rPr>
              <w:instrText xml:space="preserve"> PAGEREF _Toc44759559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4A60EC" w14:textId="77777777" w:rsidR="00A1744E" w:rsidRDefault="003F5DE5">
          <w:pPr>
            <w:pStyle w:val="TOC1"/>
            <w:tabs>
              <w:tab w:val="right" w:leader="dot" w:pos="9350"/>
            </w:tabs>
            <w:rPr>
              <w:rFonts w:asciiTheme="minorHAnsi" w:hAnsiTheme="minorHAnsi"/>
              <w:noProof/>
              <w:sz w:val="22"/>
              <w:lang w:eastAsia="en-CA"/>
            </w:rPr>
          </w:pPr>
          <w:hyperlink w:anchor="_Toc447595593" w:history="1">
            <w:r w:rsidR="00A1744E" w:rsidRPr="001B203E">
              <w:rPr>
                <w:rStyle w:val="Hyperlink"/>
                <w:noProof/>
              </w:rPr>
              <w:t>Angle Modulation</w:t>
            </w:r>
            <w:r w:rsidR="00A1744E">
              <w:rPr>
                <w:noProof/>
                <w:webHidden/>
              </w:rPr>
              <w:tab/>
            </w:r>
            <w:r w:rsidR="00A1744E">
              <w:rPr>
                <w:noProof/>
                <w:webHidden/>
              </w:rPr>
              <w:fldChar w:fldCharType="begin"/>
            </w:r>
            <w:r w:rsidR="00A1744E">
              <w:rPr>
                <w:noProof/>
                <w:webHidden/>
              </w:rPr>
              <w:instrText xml:space="preserve"> PAGEREF _Toc44759559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8752BCF" w14:textId="77777777" w:rsidR="00A1744E" w:rsidRDefault="003F5DE5">
          <w:pPr>
            <w:pStyle w:val="TOC2"/>
            <w:tabs>
              <w:tab w:val="right" w:leader="dot" w:pos="9350"/>
            </w:tabs>
            <w:rPr>
              <w:rFonts w:asciiTheme="minorHAnsi" w:hAnsiTheme="minorHAnsi"/>
              <w:noProof/>
              <w:sz w:val="22"/>
              <w:lang w:eastAsia="en-CA"/>
            </w:rPr>
          </w:pPr>
          <w:hyperlink w:anchor="_Toc447595594" w:history="1">
            <w:r w:rsidR="00A1744E" w:rsidRPr="001B203E">
              <w:rPr>
                <w:rStyle w:val="Hyperlink"/>
                <w:noProof/>
              </w:rPr>
              <w:t>Frequency Modulation</w:t>
            </w:r>
            <w:r w:rsidR="00A1744E">
              <w:rPr>
                <w:noProof/>
                <w:webHidden/>
              </w:rPr>
              <w:tab/>
            </w:r>
            <w:r w:rsidR="00A1744E">
              <w:rPr>
                <w:noProof/>
                <w:webHidden/>
              </w:rPr>
              <w:fldChar w:fldCharType="begin"/>
            </w:r>
            <w:r w:rsidR="00A1744E">
              <w:rPr>
                <w:noProof/>
                <w:webHidden/>
              </w:rPr>
              <w:instrText xml:space="preserve"> PAGEREF _Toc44759559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21E5129" w14:textId="77777777" w:rsidR="00A1744E" w:rsidRDefault="003F5DE5">
          <w:pPr>
            <w:pStyle w:val="TOC2"/>
            <w:tabs>
              <w:tab w:val="right" w:leader="dot" w:pos="9350"/>
            </w:tabs>
            <w:rPr>
              <w:rFonts w:asciiTheme="minorHAnsi" w:hAnsiTheme="minorHAnsi"/>
              <w:noProof/>
              <w:sz w:val="22"/>
              <w:lang w:eastAsia="en-CA"/>
            </w:rPr>
          </w:pPr>
          <w:hyperlink w:anchor="_Toc447595595" w:history="1">
            <w:r w:rsidR="00A1744E" w:rsidRPr="001B203E">
              <w:rPr>
                <w:rStyle w:val="Hyperlink"/>
                <w:noProof/>
              </w:rPr>
              <w:t>Power</w:t>
            </w:r>
            <w:r w:rsidR="00A1744E">
              <w:rPr>
                <w:noProof/>
                <w:webHidden/>
              </w:rPr>
              <w:tab/>
            </w:r>
            <w:r w:rsidR="00A1744E">
              <w:rPr>
                <w:noProof/>
                <w:webHidden/>
              </w:rPr>
              <w:fldChar w:fldCharType="begin"/>
            </w:r>
            <w:r w:rsidR="00A1744E">
              <w:rPr>
                <w:noProof/>
                <w:webHidden/>
              </w:rPr>
              <w:instrText xml:space="preserve"> PAGEREF _Toc44759559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301C44C6" w14:textId="77777777" w:rsidR="00A1744E" w:rsidRDefault="003F5DE5">
          <w:pPr>
            <w:pStyle w:val="TOC2"/>
            <w:tabs>
              <w:tab w:val="right" w:leader="dot" w:pos="9350"/>
            </w:tabs>
            <w:rPr>
              <w:rFonts w:asciiTheme="minorHAnsi" w:hAnsiTheme="minorHAnsi"/>
              <w:noProof/>
              <w:sz w:val="22"/>
              <w:lang w:eastAsia="en-CA"/>
            </w:rPr>
          </w:pPr>
          <w:hyperlink w:anchor="_Toc447595596" w:history="1">
            <w:r w:rsidR="00A1744E" w:rsidRPr="001B203E">
              <w:rPr>
                <w:rStyle w:val="Hyperlink"/>
                <w:noProof/>
              </w:rPr>
              <w:t>Phase Modulation</w:t>
            </w:r>
            <w:r w:rsidR="00A1744E">
              <w:rPr>
                <w:noProof/>
                <w:webHidden/>
              </w:rPr>
              <w:tab/>
            </w:r>
            <w:r w:rsidR="00A1744E">
              <w:rPr>
                <w:noProof/>
                <w:webHidden/>
              </w:rPr>
              <w:fldChar w:fldCharType="begin"/>
            </w:r>
            <w:r w:rsidR="00A1744E">
              <w:rPr>
                <w:noProof/>
                <w:webHidden/>
              </w:rPr>
              <w:instrText xml:space="preserve"> PAGEREF _Toc44759559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47872038" w14:textId="77777777" w:rsidR="00A1744E" w:rsidRDefault="003F5DE5">
          <w:pPr>
            <w:pStyle w:val="TOC1"/>
            <w:tabs>
              <w:tab w:val="right" w:leader="dot" w:pos="9350"/>
            </w:tabs>
            <w:rPr>
              <w:rFonts w:asciiTheme="minorHAnsi" w:hAnsiTheme="minorHAnsi"/>
              <w:noProof/>
              <w:sz w:val="22"/>
              <w:lang w:eastAsia="en-CA"/>
            </w:rPr>
          </w:pPr>
          <w:hyperlink w:anchor="_Toc447595597" w:history="1">
            <w:r w:rsidR="00A1744E" w:rsidRPr="001B203E">
              <w:rPr>
                <w:rStyle w:val="Hyperlink"/>
                <w:noProof/>
              </w:rPr>
              <w:t>Amplitude Modulation</w:t>
            </w:r>
            <w:r w:rsidR="00A1744E">
              <w:rPr>
                <w:noProof/>
                <w:webHidden/>
              </w:rPr>
              <w:tab/>
            </w:r>
            <w:r w:rsidR="00A1744E">
              <w:rPr>
                <w:noProof/>
                <w:webHidden/>
              </w:rPr>
              <w:fldChar w:fldCharType="begin"/>
            </w:r>
            <w:r w:rsidR="00A1744E">
              <w:rPr>
                <w:noProof/>
                <w:webHidden/>
              </w:rPr>
              <w:instrText xml:space="preserve"> PAGEREF _Toc44759559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25EBD857" w14:textId="77777777" w:rsidR="00A1744E" w:rsidRDefault="003F5DE5">
          <w:pPr>
            <w:pStyle w:val="TOC2"/>
            <w:tabs>
              <w:tab w:val="right" w:leader="dot" w:pos="9350"/>
            </w:tabs>
            <w:rPr>
              <w:rFonts w:asciiTheme="minorHAnsi" w:hAnsiTheme="minorHAnsi"/>
              <w:noProof/>
              <w:sz w:val="22"/>
              <w:lang w:eastAsia="en-CA"/>
            </w:rPr>
          </w:pPr>
          <w:hyperlink w:anchor="_Toc447595598" w:history="1">
            <w:r w:rsidR="00A1744E" w:rsidRPr="001B203E">
              <w:rPr>
                <w:rStyle w:val="Hyperlink"/>
                <w:noProof/>
              </w:rPr>
              <w:t>Generating SSB-SC</w:t>
            </w:r>
            <w:r w:rsidR="00A1744E">
              <w:rPr>
                <w:noProof/>
                <w:webHidden/>
              </w:rPr>
              <w:tab/>
            </w:r>
            <w:r w:rsidR="00A1744E">
              <w:rPr>
                <w:noProof/>
                <w:webHidden/>
              </w:rPr>
              <w:fldChar w:fldCharType="begin"/>
            </w:r>
            <w:r w:rsidR="00A1744E">
              <w:rPr>
                <w:noProof/>
                <w:webHidden/>
              </w:rPr>
              <w:instrText xml:space="preserve"> PAGEREF _Toc447595598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3D74CD5" w14:textId="77777777" w:rsidR="00A1744E" w:rsidRDefault="003F5DE5">
          <w:pPr>
            <w:pStyle w:val="TOC3"/>
            <w:tabs>
              <w:tab w:val="right" w:leader="dot" w:pos="9350"/>
            </w:tabs>
            <w:rPr>
              <w:rFonts w:asciiTheme="minorHAnsi" w:hAnsiTheme="minorHAnsi"/>
              <w:noProof/>
              <w:sz w:val="22"/>
              <w:lang w:eastAsia="en-CA"/>
            </w:rPr>
          </w:pPr>
          <w:hyperlink w:anchor="_Toc447595599" w:history="1">
            <w:r w:rsidR="00A1744E" w:rsidRPr="001B203E">
              <w:rPr>
                <w:rStyle w:val="Hyperlink"/>
                <w:noProof/>
              </w:rPr>
              <w:t>Frequency Discrimination Method</w:t>
            </w:r>
            <w:r w:rsidR="00A1744E">
              <w:rPr>
                <w:noProof/>
                <w:webHidden/>
              </w:rPr>
              <w:tab/>
            </w:r>
            <w:r w:rsidR="00A1744E">
              <w:rPr>
                <w:noProof/>
                <w:webHidden/>
              </w:rPr>
              <w:fldChar w:fldCharType="begin"/>
            </w:r>
            <w:r w:rsidR="00A1744E">
              <w:rPr>
                <w:noProof/>
                <w:webHidden/>
              </w:rPr>
              <w:instrText xml:space="preserve"> PAGEREF _Toc447595599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55AB6F4E" w14:textId="77777777" w:rsidR="00A1744E" w:rsidRDefault="003F5DE5">
          <w:pPr>
            <w:pStyle w:val="TOC3"/>
            <w:tabs>
              <w:tab w:val="right" w:leader="dot" w:pos="9350"/>
            </w:tabs>
            <w:rPr>
              <w:rFonts w:asciiTheme="minorHAnsi" w:hAnsiTheme="minorHAnsi"/>
              <w:noProof/>
              <w:sz w:val="22"/>
              <w:lang w:eastAsia="en-CA"/>
            </w:rPr>
          </w:pPr>
          <w:hyperlink w:anchor="_Toc447595600" w:history="1">
            <w:r w:rsidR="00A1744E" w:rsidRPr="001B203E">
              <w:rPr>
                <w:rStyle w:val="Hyperlink"/>
                <w:noProof/>
              </w:rPr>
              <w:t>Phase Discrimination Method</w:t>
            </w:r>
            <w:r w:rsidR="00A1744E">
              <w:rPr>
                <w:noProof/>
                <w:webHidden/>
              </w:rPr>
              <w:tab/>
            </w:r>
            <w:r w:rsidR="00A1744E">
              <w:rPr>
                <w:noProof/>
                <w:webHidden/>
              </w:rPr>
              <w:fldChar w:fldCharType="begin"/>
            </w:r>
            <w:r w:rsidR="00A1744E">
              <w:rPr>
                <w:noProof/>
                <w:webHidden/>
              </w:rPr>
              <w:instrText xml:space="preserve"> PAGEREF _Toc447595600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2CD9DAB4" w14:textId="77777777" w:rsidR="00A1744E" w:rsidRDefault="003F5DE5">
          <w:pPr>
            <w:pStyle w:val="TOC1"/>
            <w:tabs>
              <w:tab w:val="right" w:leader="dot" w:pos="9350"/>
            </w:tabs>
            <w:rPr>
              <w:rFonts w:asciiTheme="minorHAnsi" w:hAnsiTheme="minorHAnsi"/>
              <w:noProof/>
              <w:sz w:val="22"/>
              <w:lang w:eastAsia="en-CA"/>
            </w:rPr>
          </w:pPr>
          <w:hyperlink w:anchor="_Toc447595601" w:history="1">
            <w:r w:rsidR="00A1744E" w:rsidRPr="001B203E">
              <w:rPr>
                <w:rStyle w:val="Hyperlink"/>
                <w:noProof/>
              </w:rPr>
              <w:t>Current</w:t>
            </w:r>
            <w:r w:rsidR="00A1744E">
              <w:rPr>
                <w:noProof/>
                <w:webHidden/>
              </w:rPr>
              <w:tab/>
            </w:r>
            <w:r w:rsidR="00A1744E">
              <w:rPr>
                <w:noProof/>
                <w:webHidden/>
              </w:rPr>
              <w:fldChar w:fldCharType="begin"/>
            </w:r>
            <w:r w:rsidR="00A1744E">
              <w:rPr>
                <w:noProof/>
                <w:webHidden/>
              </w:rPr>
              <w:instrText xml:space="preserve"> PAGEREF _Toc447595601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3CA7FD4A" w14:textId="77777777" w:rsidR="00A1744E" w:rsidRDefault="003F5DE5">
          <w:pPr>
            <w:pStyle w:val="TOC1"/>
            <w:tabs>
              <w:tab w:val="right" w:leader="dot" w:pos="9350"/>
            </w:tabs>
            <w:rPr>
              <w:rFonts w:asciiTheme="minorHAnsi" w:hAnsiTheme="minorHAnsi"/>
              <w:noProof/>
              <w:sz w:val="22"/>
              <w:lang w:eastAsia="en-CA"/>
            </w:rPr>
          </w:pPr>
          <w:hyperlink w:anchor="_Toc447595602" w:history="1">
            <w:r w:rsidR="00A1744E" w:rsidRPr="001B203E">
              <w:rPr>
                <w:rStyle w:val="Hyperlink"/>
                <w:noProof/>
              </w:rPr>
              <w:t>Information Theory</w:t>
            </w:r>
            <w:r w:rsidR="00A1744E">
              <w:rPr>
                <w:noProof/>
                <w:webHidden/>
              </w:rPr>
              <w:tab/>
            </w:r>
            <w:r w:rsidR="00A1744E">
              <w:rPr>
                <w:noProof/>
                <w:webHidden/>
              </w:rPr>
              <w:fldChar w:fldCharType="begin"/>
            </w:r>
            <w:r w:rsidR="00A1744E">
              <w:rPr>
                <w:noProof/>
                <w:webHidden/>
              </w:rPr>
              <w:instrText xml:space="preserve"> PAGEREF _Toc44759560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3ACC7D1" w14:textId="77777777" w:rsidR="00A1744E" w:rsidRDefault="003F5DE5">
          <w:pPr>
            <w:pStyle w:val="TOC2"/>
            <w:tabs>
              <w:tab w:val="right" w:leader="dot" w:pos="9350"/>
            </w:tabs>
            <w:rPr>
              <w:rFonts w:asciiTheme="minorHAnsi" w:hAnsiTheme="minorHAnsi"/>
              <w:noProof/>
              <w:sz w:val="22"/>
              <w:lang w:eastAsia="en-CA"/>
            </w:rPr>
          </w:pPr>
          <w:hyperlink w:anchor="_Toc447595603" w:history="1">
            <w:r w:rsidR="00A1744E" w:rsidRPr="001B203E">
              <w:rPr>
                <w:rStyle w:val="Hyperlink"/>
                <w:noProof/>
              </w:rPr>
              <w:t>Shannon-Fano</w:t>
            </w:r>
            <w:r w:rsidR="00A1744E">
              <w:rPr>
                <w:noProof/>
                <w:webHidden/>
              </w:rPr>
              <w:tab/>
            </w:r>
            <w:r w:rsidR="00A1744E">
              <w:rPr>
                <w:noProof/>
                <w:webHidden/>
              </w:rPr>
              <w:fldChar w:fldCharType="begin"/>
            </w:r>
            <w:r w:rsidR="00A1744E">
              <w:rPr>
                <w:noProof/>
                <w:webHidden/>
              </w:rPr>
              <w:instrText xml:space="preserve"> PAGEREF _Toc44759560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67A5EC9" w14:textId="77777777" w:rsidR="00A1744E" w:rsidRDefault="003F5DE5">
          <w:pPr>
            <w:pStyle w:val="TOC2"/>
            <w:tabs>
              <w:tab w:val="right" w:leader="dot" w:pos="9350"/>
            </w:tabs>
            <w:rPr>
              <w:rFonts w:asciiTheme="minorHAnsi" w:hAnsiTheme="minorHAnsi"/>
              <w:noProof/>
              <w:sz w:val="22"/>
              <w:lang w:eastAsia="en-CA"/>
            </w:rPr>
          </w:pPr>
          <w:hyperlink w:anchor="_Toc447595604" w:history="1">
            <w:r w:rsidR="00A1744E" w:rsidRPr="001B203E">
              <w:rPr>
                <w:rStyle w:val="Hyperlink"/>
                <w:noProof/>
              </w:rPr>
              <w:t>Huffman Coding</w:t>
            </w:r>
            <w:r w:rsidR="00A1744E">
              <w:rPr>
                <w:noProof/>
                <w:webHidden/>
              </w:rPr>
              <w:tab/>
            </w:r>
            <w:r w:rsidR="00A1744E">
              <w:rPr>
                <w:noProof/>
                <w:webHidden/>
              </w:rPr>
              <w:fldChar w:fldCharType="begin"/>
            </w:r>
            <w:r w:rsidR="00A1744E">
              <w:rPr>
                <w:noProof/>
                <w:webHidden/>
              </w:rPr>
              <w:instrText xml:space="preserve"> PAGEREF _Toc44759560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F933841" w14:textId="77777777" w:rsidR="00A1744E" w:rsidRDefault="003F5DE5">
          <w:pPr>
            <w:pStyle w:val="TOC1"/>
            <w:tabs>
              <w:tab w:val="right" w:leader="dot" w:pos="9350"/>
            </w:tabs>
            <w:rPr>
              <w:rFonts w:asciiTheme="minorHAnsi" w:hAnsiTheme="minorHAnsi"/>
              <w:noProof/>
              <w:sz w:val="22"/>
              <w:lang w:eastAsia="en-CA"/>
            </w:rPr>
          </w:pPr>
          <w:hyperlink w:anchor="_Toc447595605" w:history="1">
            <w:r w:rsidR="00A1744E" w:rsidRPr="001B203E">
              <w:rPr>
                <w:rStyle w:val="Hyperlink"/>
                <w:noProof/>
              </w:rPr>
              <w:t>Message Sampling</w:t>
            </w:r>
            <w:r w:rsidR="00A1744E">
              <w:rPr>
                <w:noProof/>
                <w:webHidden/>
              </w:rPr>
              <w:tab/>
            </w:r>
            <w:r w:rsidR="00A1744E">
              <w:rPr>
                <w:noProof/>
                <w:webHidden/>
              </w:rPr>
              <w:fldChar w:fldCharType="begin"/>
            </w:r>
            <w:r w:rsidR="00A1744E">
              <w:rPr>
                <w:noProof/>
                <w:webHidden/>
              </w:rPr>
              <w:instrText xml:space="preserve"> PAGEREF _Toc44759560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4DE223C0" w14:textId="77777777" w:rsidR="00A1744E" w:rsidRDefault="003F5DE5">
          <w:pPr>
            <w:pStyle w:val="TOC2"/>
            <w:tabs>
              <w:tab w:val="right" w:leader="dot" w:pos="9350"/>
            </w:tabs>
            <w:rPr>
              <w:rFonts w:asciiTheme="minorHAnsi" w:hAnsiTheme="minorHAnsi"/>
              <w:noProof/>
              <w:sz w:val="22"/>
              <w:lang w:eastAsia="en-CA"/>
            </w:rPr>
          </w:pPr>
          <w:hyperlink w:anchor="_Toc447595606" w:history="1">
            <w:r w:rsidR="00A1744E" w:rsidRPr="001B203E">
              <w:rPr>
                <w:rStyle w:val="Hyperlink"/>
                <w:noProof/>
              </w:rPr>
              <w:t>Pulse Code Modulation</w:t>
            </w:r>
            <w:r w:rsidR="00A1744E">
              <w:rPr>
                <w:noProof/>
                <w:webHidden/>
              </w:rPr>
              <w:tab/>
            </w:r>
            <w:r w:rsidR="00A1744E">
              <w:rPr>
                <w:noProof/>
                <w:webHidden/>
              </w:rPr>
              <w:fldChar w:fldCharType="begin"/>
            </w:r>
            <w:r w:rsidR="00A1744E">
              <w:rPr>
                <w:noProof/>
                <w:webHidden/>
              </w:rPr>
              <w:instrText xml:space="preserve"> PAGEREF _Toc44759560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7826C9D" w14:textId="77777777" w:rsidR="00A1744E" w:rsidRDefault="003F5DE5">
          <w:pPr>
            <w:pStyle w:val="TOC3"/>
            <w:tabs>
              <w:tab w:val="right" w:leader="dot" w:pos="9350"/>
            </w:tabs>
            <w:rPr>
              <w:rFonts w:asciiTheme="minorHAnsi" w:hAnsiTheme="minorHAnsi"/>
              <w:noProof/>
              <w:sz w:val="22"/>
              <w:lang w:eastAsia="en-CA"/>
            </w:rPr>
          </w:pPr>
          <w:hyperlink w:anchor="_Toc447595607" w:history="1">
            <w:r w:rsidR="00A1744E" w:rsidRPr="001B203E">
              <w:rPr>
                <w:rStyle w:val="Hyperlink"/>
                <w:noProof/>
              </w:rPr>
              <w:t>Regenerative repeater</w:t>
            </w:r>
            <w:r w:rsidR="00A1744E">
              <w:rPr>
                <w:noProof/>
                <w:webHidden/>
              </w:rPr>
              <w:tab/>
            </w:r>
            <w:r w:rsidR="00A1744E">
              <w:rPr>
                <w:noProof/>
                <w:webHidden/>
              </w:rPr>
              <w:fldChar w:fldCharType="begin"/>
            </w:r>
            <w:r w:rsidR="00A1744E">
              <w:rPr>
                <w:noProof/>
                <w:webHidden/>
              </w:rPr>
              <w:instrText xml:space="preserve"> PAGEREF _Toc44759560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18DCA81" w14:textId="77777777" w:rsidR="00A1744E" w:rsidRDefault="003F5DE5">
          <w:pPr>
            <w:pStyle w:val="TOC3"/>
            <w:tabs>
              <w:tab w:val="right" w:leader="dot" w:pos="9350"/>
            </w:tabs>
            <w:rPr>
              <w:rFonts w:asciiTheme="minorHAnsi" w:hAnsiTheme="minorHAnsi"/>
              <w:noProof/>
              <w:sz w:val="22"/>
              <w:lang w:eastAsia="en-CA"/>
            </w:rPr>
          </w:pPr>
          <w:hyperlink w:anchor="_Toc447595608" w:history="1">
            <w:r w:rsidR="00A1744E" w:rsidRPr="001B203E">
              <w:rPr>
                <w:rStyle w:val="Hyperlink"/>
                <w:noProof/>
              </w:rPr>
              <w:t>Pulse Width Modulation</w:t>
            </w:r>
            <w:r w:rsidR="00A1744E">
              <w:rPr>
                <w:noProof/>
                <w:webHidden/>
              </w:rPr>
              <w:tab/>
            </w:r>
            <w:r w:rsidR="00A1744E">
              <w:rPr>
                <w:noProof/>
                <w:webHidden/>
              </w:rPr>
              <w:fldChar w:fldCharType="begin"/>
            </w:r>
            <w:r w:rsidR="00A1744E">
              <w:rPr>
                <w:noProof/>
                <w:webHidden/>
              </w:rPr>
              <w:instrText xml:space="preserve"> PAGEREF _Toc447595608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79EA04A" w14:textId="77777777" w:rsidR="00A1744E" w:rsidRDefault="003F5DE5">
          <w:pPr>
            <w:pStyle w:val="TOC3"/>
            <w:tabs>
              <w:tab w:val="right" w:leader="dot" w:pos="9350"/>
            </w:tabs>
            <w:rPr>
              <w:rFonts w:asciiTheme="minorHAnsi" w:hAnsiTheme="minorHAnsi"/>
              <w:noProof/>
              <w:sz w:val="22"/>
              <w:lang w:eastAsia="en-CA"/>
            </w:rPr>
          </w:pPr>
          <w:hyperlink w:anchor="_Toc447595609" w:history="1">
            <w:r w:rsidR="00A1744E" w:rsidRPr="001B203E">
              <w:rPr>
                <w:rStyle w:val="Hyperlink"/>
                <w:noProof/>
              </w:rPr>
              <w:t>Pulse Position Modulation</w:t>
            </w:r>
            <w:r w:rsidR="00A1744E">
              <w:rPr>
                <w:noProof/>
                <w:webHidden/>
              </w:rPr>
              <w:tab/>
            </w:r>
            <w:r w:rsidR="00A1744E">
              <w:rPr>
                <w:noProof/>
                <w:webHidden/>
              </w:rPr>
              <w:fldChar w:fldCharType="begin"/>
            </w:r>
            <w:r w:rsidR="00A1744E">
              <w:rPr>
                <w:noProof/>
                <w:webHidden/>
              </w:rPr>
              <w:instrText xml:space="preserve"> PAGEREF _Toc447595609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3B78002A" w14:textId="77777777" w:rsidR="00A1744E" w:rsidRDefault="003F5DE5">
          <w:pPr>
            <w:pStyle w:val="TOC1"/>
            <w:tabs>
              <w:tab w:val="right" w:leader="dot" w:pos="9350"/>
            </w:tabs>
            <w:rPr>
              <w:rFonts w:asciiTheme="minorHAnsi" w:hAnsiTheme="minorHAnsi"/>
              <w:noProof/>
              <w:sz w:val="22"/>
              <w:lang w:eastAsia="en-CA"/>
            </w:rPr>
          </w:pPr>
          <w:hyperlink w:anchor="_Toc447595610" w:history="1">
            <w:r w:rsidR="00A1744E" w:rsidRPr="001B203E">
              <w:rPr>
                <w:rStyle w:val="Hyperlink"/>
                <w:noProof/>
              </w:rPr>
              <w:t>Quantization</w:t>
            </w:r>
            <w:r w:rsidR="00A1744E">
              <w:rPr>
                <w:noProof/>
                <w:webHidden/>
              </w:rPr>
              <w:tab/>
            </w:r>
            <w:r w:rsidR="00A1744E">
              <w:rPr>
                <w:noProof/>
                <w:webHidden/>
              </w:rPr>
              <w:fldChar w:fldCharType="begin"/>
            </w:r>
            <w:r w:rsidR="00A1744E">
              <w:rPr>
                <w:noProof/>
                <w:webHidden/>
              </w:rPr>
              <w:instrText xml:space="preserve"> PAGEREF _Toc447595610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5AB1777" w14:textId="77777777" w:rsidR="00A1744E" w:rsidRDefault="003F5DE5">
          <w:pPr>
            <w:pStyle w:val="TOC2"/>
            <w:tabs>
              <w:tab w:val="right" w:leader="dot" w:pos="9350"/>
            </w:tabs>
            <w:rPr>
              <w:rFonts w:asciiTheme="minorHAnsi" w:hAnsiTheme="minorHAnsi"/>
              <w:noProof/>
              <w:sz w:val="22"/>
              <w:lang w:eastAsia="en-CA"/>
            </w:rPr>
          </w:pPr>
          <w:hyperlink w:anchor="_Toc447595611" w:history="1">
            <w:r w:rsidR="00A1744E" w:rsidRPr="001B203E">
              <w:rPr>
                <w:rStyle w:val="Hyperlink"/>
                <w:noProof/>
              </w:rPr>
              <w:t>Uniform Quantization</w:t>
            </w:r>
            <w:r w:rsidR="00A1744E">
              <w:rPr>
                <w:noProof/>
                <w:webHidden/>
              </w:rPr>
              <w:tab/>
            </w:r>
            <w:r w:rsidR="00A1744E">
              <w:rPr>
                <w:noProof/>
                <w:webHidden/>
              </w:rPr>
              <w:fldChar w:fldCharType="begin"/>
            </w:r>
            <w:r w:rsidR="00A1744E">
              <w:rPr>
                <w:noProof/>
                <w:webHidden/>
              </w:rPr>
              <w:instrText xml:space="preserve"> PAGEREF _Toc447595611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FAFD94B" w14:textId="77777777" w:rsidR="00A1744E" w:rsidRDefault="003F5DE5">
          <w:pPr>
            <w:pStyle w:val="TOC2"/>
            <w:tabs>
              <w:tab w:val="right" w:leader="dot" w:pos="9350"/>
            </w:tabs>
            <w:rPr>
              <w:rFonts w:asciiTheme="minorHAnsi" w:hAnsiTheme="minorHAnsi"/>
              <w:noProof/>
              <w:sz w:val="22"/>
              <w:lang w:eastAsia="en-CA"/>
            </w:rPr>
          </w:pPr>
          <w:hyperlink w:anchor="_Toc447595612" w:history="1">
            <w:r w:rsidR="00A1744E" w:rsidRPr="001B203E">
              <w:rPr>
                <w:rStyle w:val="Hyperlink"/>
                <w:noProof/>
              </w:rPr>
              <w:t>Quantization Error</w:t>
            </w:r>
            <w:r w:rsidR="00A1744E">
              <w:rPr>
                <w:noProof/>
                <w:webHidden/>
              </w:rPr>
              <w:tab/>
            </w:r>
            <w:r w:rsidR="00A1744E">
              <w:rPr>
                <w:noProof/>
                <w:webHidden/>
              </w:rPr>
              <w:fldChar w:fldCharType="begin"/>
            </w:r>
            <w:r w:rsidR="00A1744E">
              <w:rPr>
                <w:noProof/>
                <w:webHidden/>
              </w:rPr>
              <w:instrText xml:space="preserve"> PAGEREF _Toc44759561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2FDA66" w14:textId="77777777" w:rsidR="00A1744E" w:rsidRDefault="003F5DE5">
          <w:pPr>
            <w:pStyle w:val="TOC2"/>
            <w:tabs>
              <w:tab w:val="right" w:leader="dot" w:pos="9350"/>
            </w:tabs>
            <w:rPr>
              <w:rFonts w:asciiTheme="minorHAnsi" w:hAnsiTheme="minorHAnsi"/>
              <w:noProof/>
              <w:sz w:val="22"/>
              <w:lang w:eastAsia="en-CA"/>
            </w:rPr>
          </w:pPr>
          <w:hyperlink w:anchor="_Toc447595613" w:history="1">
            <w:r w:rsidR="00A1744E" w:rsidRPr="001B203E">
              <w:rPr>
                <w:rStyle w:val="Hyperlink"/>
                <w:noProof/>
              </w:rPr>
              <w:t>Signal : Noise</w:t>
            </w:r>
            <w:r w:rsidR="00A1744E">
              <w:rPr>
                <w:noProof/>
                <w:webHidden/>
              </w:rPr>
              <w:tab/>
            </w:r>
            <w:r w:rsidR="00A1744E">
              <w:rPr>
                <w:noProof/>
                <w:webHidden/>
              </w:rPr>
              <w:fldChar w:fldCharType="begin"/>
            </w:r>
            <w:r w:rsidR="00A1744E">
              <w:rPr>
                <w:noProof/>
                <w:webHidden/>
              </w:rPr>
              <w:instrText xml:space="preserve"> PAGEREF _Toc44759561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EDA7830" w14:textId="77777777" w:rsidR="00A1744E" w:rsidRDefault="003F5DE5">
          <w:pPr>
            <w:pStyle w:val="TOC1"/>
            <w:tabs>
              <w:tab w:val="right" w:leader="dot" w:pos="9350"/>
            </w:tabs>
            <w:rPr>
              <w:rFonts w:asciiTheme="minorHAnsi" w:hAnsiTheme="minorHAnsi"/>
              <w:noProof/>
              <w:sz w:val="22"/>
              <w:lang w:eastAsia="en-CA"/>
            </w:rPr>
          </w:pPr>
          <w:hyperlink w:anchor="_Toc447595614" w:history="1">
            <w:r w:rsidR="00A1744E" w:rsidRPr="001B203E">
              <w:rPr>
                <w:rStyle w:val="Hyperlink"/>
                <w:noProof/>
              </w:rPr>
              <w:t>Multiplexing</w:t>
            </w:r>
            <w:r w:rsidR="00A1744E">
              <w:rPr>
                <w:noProof/>
                <w:webHidden/>
              </w:rPr>
              <w:tab/>
            </w:r>
            <w:r w:rsidR="00A1744E">
              <w:rPr>
                <w:noProof/>
                <w:webHidden/>
              </w:rPr>
              <w:fldChar w:fldCharType="begin"/>
            </w:r>
            <w:r w:rsidR="00A1744E">
              <w:rPr>
                <w:noProof/>
                <w:webHidden/>
              </w:rPr>
              <w:instrText xml:space="preserve"> PAGEREF _Toc44759561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E4189F3" w14:textId="77777777" w:rsidR="00A1744E" w:rsidRDefault="003F5DE5">
          <w:pPr>
            <w:pStyle w:val="TOC2"/>
            <w:tabs>
              <w:tab w:val="right" w:leader="dot" w:pos="9350"/>
            </w:tabs>
            <w:rPr>
              <w:rFonts w:asciiTheme="minorHAnsi" w:hAnsiTheme="minorHAnsi"/>
              <w:noProof/>
              <w:sz w:val="22"/>
              <w:lang w:eastAsia="en-CA"/>
            </w:rPr>
          </w:pPr>
          <w:hyperlink w:anchor="_Toc447595615" w:history="1">
            <w:r w:rsidR="00A1744E" w:rsidRPr="001B203E">
              <w:rPr>
                <w:rStyle w:val="Hyperlink"/>
                <w:noProof/>
              </w:rPr>
              <w:t>Data Rate Management</w:t>
            </w:r>
            <w:r w:rsidR="00A1744E">
              <w:rPr>
                <w:noProof/>
                <w:webHidden/>
              </w:rPr>
              <w:tab/>
            </w:r>
            <w:r w:rsidR="00A1744E">
              <w:rPr>
                <w:noProof/>
                <w:webHidden/>
              </w:rPr>
              <w:fldChar w:fldCharType="begin"/>
            </w:r>
            <w:r w:rsidR="00A1744E">
              <w:rPr>
                <w:noProof/>
                <w:webHidden/>
              </w:rPr>
              <w:instrText xml:space="preserve"> PAGEREF _Toc44759561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356182D" w14:textId="77777777" w:rsidR="00A1744E" w:rsidRDefault="003F5DE5">
          <w:pPr>
            <w:pStyle w:val="TOC1"/>
            <w:tabs>
              <w:tab w:val="right" w:leader="dot" w:pos="9350"/>
            </w:tabs>
            <w:rPr>
              <w:rFonts w:asciiTheme="minorHAnsi" w:hAnsiTheme="minorHAnsi"/>
              <w:noProof/>
              <w:sz w:val="22"/>
              <w:lang w:eastAsia="en-CA"/>
            </w:rPr>
          </w:pPr>
          <w:hyperlink w:anchor="_Toc447595616" w:history="1">
            <w:r w:rsidR="00A1744E" w:rsidRPr="001B203E">
              <w:rPr>
                <w:rStyle w:val="Hyperlink"/>
                <w:noProof/>
              </w:rPr>
              <w:t>Error Control Coding</w:t>
            </w:r>
            <w:r w:rsidR="00A1744E">
              <w:rPr>
                <w:noProof/>
                <w:webHidden/>
              </w:rPr>
              <w:tab/>
            </w:r>
            <w:r w:rsidR="00A1744E">
              <w:rPr>
                <w:noProof/>
                <w:webHidden/>
              </w:rPr>
              <w:fldChar w:fldCharType="begin"/>
            </w:r>
            <w:r w:rsidR="00A1744E">
              <w:rPr>
                <w:noProof/>
                <w:webHidden/>
              </w:rPr>
              <w:instrText xml:space="preserve"> PAGEREF _Toc44759561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8EA5B93" w14:textId="77777777" w:rsidR="00A1744E" w:rsidRDefault="003F5DE5">
          <w:pPr>
            <w:pStyle w:val="TOC2"/>
            <w:tabs>
              <w:tab w:val="right" w:leader="dot" w:pos="9350"/>
            </w:tabs>
            <w:rPr>
              <w:rFonts w:asciiTheme="minorHAnsi" w:hAnsiTheme="minorHAnsi"/>
              <w:noProof/>
              <w:sz w:val="22"/>
              <w:lang w:eastAsia="en-CA"/>
            </w:rPr>
          </w:pPr>
          <w:hyperlink w:anchor="_Toc447595617" w:history="1">
            <w:r w:rsidR="00A1744E" w:rsidRPr="001B203E">
              <w:rPr>
                <w:rStyle w:val="Hyperlink"/>
                <w:noProof/>
              </w:rPr>
              <w:t>Linear Block Coding</w:t>
            </w:r>
            <w:r w:rsidR="00A1744E">
              <w:rPr>
                <w:noProof/>
                <w:webHidden/>
              </w:rPr>
              <w:tab/>
            </w:r>
            <w:r w:rsidR="00A1744E">
              <w:rPr>
                <w:noProof/>
                <w:webHidden/>
              </w:rPr>
              <w:fldChar w:fldCharType="begin"/>
            </w:r>
            <w:r w:rsidR="00A1744E">
              <w:rPr>
                <w:noProof/>
                <w:webHidden/>
              </w:rPr>
              <w:instrText xml:space="preserve"> PAGEREF _Toc44759561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51C7FF73" w14:textId="77777777" w:rsidR="00A1744E" w:rsidRDefault="003F5DE5">
          <w:pPr>
            <w:pStyle w:val="TOC1"/>
            <w:tabs>
              <w:tab w:val="right" w:leader="dot" w:pos="9350"/>
            </w:tabs>
            <w:rPr>
              <w:rFonts w:asciiTheme="minorHAnsi" w:hAnsiTheme="minorHAnsi"/>
              <w:noProof/>
              <w:sz w:val="22"/>
              <w:lang w:eastAsia="en-CA"/>
            </w:rPr>
          </w:pPr>
          <w:hyperlink w:anchor="_Toc447595618" w:history="1">
            <w:r w:rsidR="00A1744E" w:rsidRPr="001B203E">
              <w:rPr>
                <w:rStyle w:val="Hyperlink"/>
                <w:noProof/>
              </w:rPr>
              <w:t>Hamming</w:t>
            </w:r>
            <w:r w:rsidR="00A1744E">
              <w:rPr>
                <w:noProof/>
                <w:webHidden/>
              </w:rPr>
              <w:tab/>
            </w:r>
            <w:r w:rsidR="00A1744E">
              <w:rPr>
                <w:noProof/>
                <w:webHidden/>
              </w:rPr>
              <w:fldChar w:fldCharType="begin"/>
            </w:r>
            <w:r w:rsidR="00A1744E">
              <w:rPr>
                <w:noProof/>
                <w:webHidden/>
              </w:rPr>
              <w:instrText xml:space="preserve"> PAGEREF _Toc447595618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09FD219" w14:textId="77777777" w:rsidR="00A1744E" w:rsidRDefault="003F5DE5">
          <w:pPr>
            <w:pStyle w:val="TOC1"/>
            <w:tabs>
              <w:tab w:val="right" w:leader="dot" w:pos="9350"/>
            </w:tabs>
            <w:rPr>
              <w:rFonts w:asciiTheme="minorHAnsi" w:hAnsiTheme="minorHAnsi"/>
              <w:noProof/>
              <w:sz w:val="22"/>
              <w:lang w:eastAsia="en-CA"/>
            </w:rPr>
          </w:pPr>
          <w:hyperlink w:anchor="_Toc447595619" w:history="1">
            <w:r w:rsidR="00A1744E" w:rsidRPr="001B203E">
              <w:rPr>
                <w:rStyle w:val="Hyperlink"/>
                <w:noProof/>
              </w:rPr>
              <w:t>Cyclic Code</w:t>
            </w:r>
            <w:r w:rsidR="00A1744E">
              <w:rPr>
                <w:noProof/>
                <w:webHidden/>
              </w:rPr>
              <w:tab/>
            </w:r>
            <w:r w:rsidR="00A1744E">
              <w:rPr>
                <w:noProof/>
                <w:webHidden/>
              </w:rPr>
              <w:fldChar w:fldCharType="begin"/>
            </w:r>
            <w:r w:rsidR="00A1744E">
              <w:rPr>
                <w:noProof/>
                <w:webHidden/>
              </w:rPr>
              <w:instrText xml:space="preserve"> PAGEREF _Toc447595619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E4BAB1A" w14:textId="77777777" w:rsidR="00A1744E" w:rsidRDefault="003F5DE5">
          <w:pPr>
            <w:pStyle w:val="TOC2"/>
            <w:tabs>
              <w:tab w:val="right" w:leader="dot" w:pos="9350"/>
            </w:tabs>
            <w:rPr>
              <w:rFonts w:asciiTheme="minorHAnsi" w:hAnsiTheme="minorHAnsi"/>
              <w:noProof/>
              <w:sz w:val="22"/>
              <w:lang w:eastAsia="en-CA"/>
            </w:rPr>
          </w:pPr>
          <w:hyperlink w:anchor="_Toc447595620" w:history="1">
            <w:r w:rsidR="00A1744E" w:rsidRPr="001B203E">
              <w:rPr>
                <w:rStyle w:val="Hyperlink"/>
                <w:noProof/>
              </w:rPr>
              <w:t>Long Division Method</w:t>
            </w:r>
            <w:r w:rsidR="00A1744E">
              <w:rPr>
                <w:noProof/>
                <w:webHidden/>
              </w:rPr>
              <w:tab/>
            </w:r>
            <w:r w:rsidR="00A1744E">
              <w:rPr>
                <w:noProof/>
                <w:webHidden/>
              </w:rPr>
              <w:fldChar w:fldCharType="begin"/>
            </w:r>
            <w:r w:rsidR="00A1744E">
              <w:rPr>
                <w:noProof/>
                <w:webHidden/>
              </w:rPr>
              <w:instrText xml:space="preserve"> PAGEREF _Toc447595620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7EFC9C2" w14:textId="77777777" w:rsidR="00A1744E" w:rsidRDefault="003F5DE5">
          <w:pPr>
            <w:pStyle w:val="TOC1"/>
            <w:tabs>
              <w:tab w:val="right" w:leader="dot" w:pos="9350"/>
            </w:tabs>
            <w:rPr>
              <w:rFonts w:asciiTheme="minorHAnsi" w:hAnsiTheme="minorHAnsi"/>
              <w:noProof/>
              <w:sz w:val="22"/>
              <w:lang w:eastAsia="en-CA"/>
            </w:rPr>
          </w:pPr>
          <w:hyperlink w:anchor="_Toc447595621" w:history="1">
            <w:r w:rsidR="00A1744E" w:rsidRPr="001B203E">
              <w:rPr>
                <w:rStyle w:val="Hyperlink"/>
                <w:noProof/>
              </w:rPr>
              <w:t>Convolution Code</w:t>
            </w:r>
            <w:r w:rsidR="00A1744E">
              <w:rPr>
                <w:noProof/>
                <w:webHidden/>
              </w:rPr>
              <w:tab/>
            </w:r>
            <w:r w:rsidR="00A1744E">
              <w:rPr>
                <w:noProof/>
                <w:webHidden/>
              </w:rPr>
              <w:fldChar w:fldCharType="begin"/>
            </w:r>
            <w:r w:rsidR="00A1744E">
              <w:rPr>
                <w:noProof/>
                <w:webHidden/>
              </w:rPr>
              <w:instrText xml:space="preserve"> PAGEREF _Toc447595621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51BD722" w14:textId="77777777" w:rsidR="00A1744E" w:rsidRDefault="003F5DE5">
          <w:pPr>
            <w:pStyle w:val="TOC2"/>
            <w:tabs>
              <w:tab w:val="right" w:leader="dot" w:pos="9350"/>
            </w:tabs>
            <w:rPr>
              <w:rFonts w:asciiTheme="minorHAnsi" w:hAnsiTheme="minorHAnsi"/>
              <w:noProof/>
              <w:sz w:val="22"/>
              <w:lang w:eastAsia="en-CA"/>
            </w:rPr>
          </w:pPr>
          <w:hyperlink w:anchor="_Toc447595622" w:history="1">
            <w:r w:rsidR="00A1744E" w:rsidRPr="001B203E">
              <w:rPr>
                <w:rStyle w:val="Hyperlink"/>
                <w:noProof/>
              </w:rPr>
              <w:t>Properties of Maximal Length Sequences</w:t>
            </w:r>
            <w:r w:rsidR="00A1744E">
              <w:rPr>
                <w:noProof/>
                <w:webHidden/>
              </w:rPr>
              <w:tab/>
            </w:r>
            <w:r w:rsidR="00A1744E">
              <w:rPr>
                <w:noProof/>
                <w:webHidden/>
              </w:rPr>
              <w:fldChar w:fldCharType="begin"/>
            </w:r>
            <w:r w:rsidR="00A1744E">
              <w:rPr>
                <w:noProof/>
                <w:webHidden/>
              </w:rPr>
              <w:instrText xml:space="preserve"> PAGEREF _Toc44759562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18DF4B" w14:textId="77777777" w:rsidR="00A1744E" w:rsidRDefault="003F5DE5">
          <w:pPr>
            <w:pStyle w:val="TOC3"/>
            <w:tabs>
              <w:tab w:val="right" w:leader="dot" w:pos="9350"/>
            </w:tabs>
            <w:rPr>
              <w:rFonts w:asciiTheme="minorHAnsi" w:hAnsiTheme="minorHAnsi"/>
              <w:noProof/>
              <w:sz w:val="22"/>
              <w:lang w:eastAsia="en-CA"/>
            </w:rPr>
          </w:pPr>
          <w:hyperlink w:anchor="_Toc447595623" w:history="1">
            <w:r w:rsidR="00A1744E" w:rsidRPr="001B203E">
              <w:rPr>
                <w:rStyle w:val="Hyperlink"/>
                <w:noProof/>
              </w:rPr>
              <w:t>I. Balance Property</w:t>
            </w:r>
            <w:r w:rsidR="00A1744E">
              <w:rPr>
                <w:noProof/>
                <w:webHidden/>
              </w:rPr>
              <w:tab/>
            </w:r>
            <w:r w:rsidR="00A1744E">
              <w:rPr>
                <w:noProof/>
                <w:webHidden/>
              </w:rPr>
              <w:fldChar w:fldCharType="begin"/>
            </w:r>
            <w:r w:rsidR="00A1744E">
              <w:rPr>
                <w:noProof/>
                <w:webHidden/>
              </w:rPr>
              <w:instrText xml:space="preserve"> PAGEREF _Toc44759562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D3B41B0" w14:textId="77777777" w:rsidR="00A1744E" w:rsidRDefault="003F5DE5">
          <w:pPr>
            <w:pStyle w:val="TOC3"/>
            <w:tabs>
              <w:tab w:val="right" w:leader="dot" w:pos="9350"/>
            </w:tabs>
            <w:rPr>
              <w:rFonts w:asciiTheme="minorHAnsi" w:hAnsiTheme="minorHAnsi"/>
              <w:noProof/>
              <w:sz w:val="22"/>
              <w:lang w:eastAsia="en-CA"/>
            </w:rPr>
          </w:pPr>
          <w:hyperlink w:anchor="_Toc447595624" w:history="1">
            <w:r w:rsidR="00A1744E" w:rsidRPr="001B203E">
              <w:rPr>
                <w:rStyle w:val="Hyperlink"/>
                <w:noProof/>
              </w:rPr>
              <w:t>II Run Property</w:t>
            </w:r>
            <w:r w:rsidR="00A1744E">
              <w:rPr>
                <w:noProof/>
                <w:webHidden/>
              </w:rPr>
              <w:tab/>
            </w:r>
            <w:r w:rsidR="00A1744E">
              <w:rPr>
                <w:noProof/>
                <w:webHidden/>
              </w:rPr>
              <w:fldChar w:fldCharType="begin"/>
            </w:r>
            <w:r w:rsidR="00A1744E">
              <w:rPr>
                <w:noProof/>
                <w:webHidden/>
              </w:rPr>
              <w:instrText xml:space="preserve"> PAGEREF _Toc44759562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553BB48" w14:textId="77777777" w:rsidR="00A1744E" w:rsidRDefault="003F5DE5">
          <w:pPr>
            <w:pStyle w:val="TOC3"/>
            <w:tabs>
              <w:tab w:val="right" w:leader="dot" w:pos="9350"/>
            </w:tabs>
            <w:rPr>
              <w:rFonts w:asciiTheme="minorHAnsi" w:hAnsiTheme="minorHAnsi"/>
              <w:noProof/>
              <w:sz w:val="22"/>
              <w:lang w:eastAsia="en-CA"/>
            </w:rPr>
          </w:pPr>
          <w:hyperlink w:anchor="_Toc447595625" w:history="1">
            <w:r w:rsidR="00A1744E" w:rsidRPr="001B203E">
              <w:rPr>
                <w:rStyle w:val="Hyperlink"/>
                <w:noProof/>
              </w:rPr>
              <w:t>III Auto Correlation Property</w:t>
            </w:r>
            <w:r w:rsidR="00A1744E">
              <w:rPr>
                <w:noProof/>
                <w:webHidden/>
              </w:rPr>
              <w:tab/>
            </w:r>
            <w:r w:rsidR="00A1744E">
              <w:rPr>
                <w:noProof/>
                <w:webHidden/>
              </w:rPr>
              <w:fldChar w:fldCharType="begin"/>
            </w:r>
            <w:r w:rsidR="00A1744E">
              <w:rPr>
                <w:noProof/>
                <w:webHidden/>
              </w:rPr>
              <w:instrText xml:space="preserve"> PAGEREF _Toc44759562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844716D" w14:textId="77777777" w:rsidR="00A1744E" w:rsidRDefault="003F5DE5">
          <w:pPr>
            <w:pStyle w:val="TOC1"/>
            <w:tabs>
              <w:tab w:val="right" w:leader="dot" w:pos="9350"/>
            </w:tabs>
            <w:rPr>
              <w:rFonts w:asciiTheme="minorHAnsi" w:hAnsiTheme="minorHAnsi"/>
              <w:noProof/>
              <w:sz w:val="22"/>
              <w:lang w:eastAsia="en-CA"/>
            </w:rPr>
          </w:pPr>
          <w:hyperlink w:anchor="_Toc447595626" w:history="1">
            <w:r w:rsidR="00A1744E" w:rsidRPr="001B203E">
              <w:rPr>
                <w:rStyle w:val="Hyperlink"/>
                <w:noProof/>
              </w:rPr>
              <w:t>Shift Keying</w:t>
            </w:r>
            <w:r w:rsidR="00A1744E">
              <w:rPr>
                <w:noProof/>
                <w:webHidden/>
              </w:rPr>
              <w:tab/>
            </w:r>
            <w:r w:rsidR="00A1744E">
              <w:rPr>
                <w:noProof/>
                <w:webHidden/>
              </w:rPr>
              <w:fldChar w:fldCharType="begin"/>
            </w:r>
            <w:r w:rsidR="00A1744E">
              <w:rPr>
                <w:noProof/>
                <w:webHidden/>
              </w:rPr>
              <w:instrText xml:space="preserve"> PAGEREF _Toc44759562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4C04C3E" w14:textId="77777777" w:rsidR="00A1744E" w:rsidRDefault="003F5DE5">
          <w:pPr>
            <w:pStyle w:val="TOC1"/>
            <w:tabs>
              <w:tab w:val="right" w:leader="dot" w:pos="9350"/>
            </w:tabs>
            <w:rPr>
              <w:rFonts w:asciiTheme="minorHAnsi" w:hAnsiTheme="minorHAnsi"/>
              <w:noProof/>
              <w:sz w:val="22"/>
              <w:lang w:eastAsia="en-CA"/>
            </w:rPr>
          </w:pPr>
          <w:hyperlink w:anchor="_Toc447595627" w:history="1">
            <w:r w:rsidR="00A1744E" w:rsidRPr="001B203E">
              <w:rPr>
                <w:rStyle w:val="Hyperlink"/>
                <w:noProof/>
              </w:rPr>
              <w:t>FHSS</w:t>
            </w:r>
            <w:r w:rsidR="00A1744E">
              <w:rPr>
                <w:noProof/>
                <w:webHidden/>
              </w:rPr>
              <w:tab/>
            </w:r>
            <w:r w:rsidR="00A1744E">
              <w:rPr>
                <w:noProof/>
                <w:webHidden/>
              </w:rPr>
              <w:fldChar w:fldCharType="begin"/>
            </w:r>
            <w:r w:rsidR="00A1744E">
              <w:rPr>
                <w:noProof/>
                <w:webHidden/>
              </w:rPr>
              <w:instrText xml:space="preserve"> PAGEREF _Toc44759562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7595592"/>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7595593"/>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20.25pt" o:ole="" o:allowoverlap="f">
            <v:imagedata r:id="rId9" o:title=""/>
          </v:shape>
          <o:OLEObject Type="Embed" ProgID="Equation.DSMT4" ShapeID="_x0000_i1025" DrawAspect="Content" ObjectID="_1522754789" r:id="rId10"/>
        </w:object>
      </w:r>
      <w:r w:rsidR="001B79B0">
        <w:br w:type="textWrapping" w:clear="all"/>
      </w:r>
      <w:r w:rsidR="00382EEB" w:rsidRPr="003F5DE5">
        <w:rPr>
          <w:position w:val="-30"/>
        </w:rPr>
        <w:object w:dxaOrig="1260" w:dyaOrig="720" w14:anchorId="3D47E254">
          <v:shape id="_x0000_i1059" type="#_x0000_t75" style="width:63pt;height:36pt" o:ole="">
            <v:imagedata r:id="rId11" o:title=""/>
          </v:shape>
          <o:OLEObject Type="Embed" ProgID="Equation.DSMT4" ShapeID="_x0000_i1059" DrawAspect="Content" ObjectID="_1522754790" r:id="rId12"/>
        </w:object>
      </w:r>
    </w:p>
    <w:p w14:paraId="74B0CA25" w14:textId="77777777" w:rsidR="003F5DE5" w:rsidRDefault="003F5DE5" w:rsidP="00ED5CC0">
      <w:pPr>
        <w:pStyle w:val="NoSpacing"/>
      </w:pPr>
    </w:p>
    <w:p w14:paraId="3DFD5335" w14:textId="77777777" w:rsidR="003D305B" w:rsidRDefault="00F655A3" w:rsidP="00AC5ED0">
      <w:pPr>
        <w:pStyle w:val="Heading2"/>
      </w:pPr>
      <w:bookmarkStart w:id="2" w:name="_Toc447595594"/>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lastRenderedPageBreak/>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6.75pt;height:33pt" o:ole="">
            <v:imagedata r:id="rId13" o:title=""/>
          </v:shape>
          <o:OLEObject Type="Embed" ProgID="Equation.DSMT4" ShapeID="_x0000_i1026" DrawAspect="Content" ObjectID="_1522754791" r:id="rId14"/>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C6D978E" w14:textId="1D7A99C3" w:rsidR="00382EEB"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382EEB">
        <w:t xml:space="preserve"> = 2Δf (1 + 1/β)</w:t>
      </w:r>
      <w:bookmarkStart w:id="3" w:name="_GoBack"/>
      <w:bookmarkEnd w:id="3"/>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4" w:name="_Toc447595595"/>
      <w:r>
        <w:t>Power</w:t>
      </w:r>
      <w:bookmarkEnd w:id="4"/>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5pt;height:26.25pt" o:ole="">
            <v:imagedata r:id="rId15" o:title=""/>
          </v:shape>
          <o:OLEObject Type="Embed" ProgID="Equation.DSMT4" ShapeID="_x0000_i1027" DrawAspect="Content" ObjectID="_1522754792" r:id="rId16"/>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lastRenderedPageBreak/>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75pt;height:24pt" o:ole="">
            <v:imagedata r:id="rId17" o:title=""/>
          </v:shape>
          <o:OLEObject Type="Embed" ProgID="Equation.DSMT4" ShapeID="_x0000_i1028" DrawAspect="Content" ObjectID="_1522754793" r:id="rId18"/>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5pt;height:34.5pt" o:ole="">
            <v:imagedata r:id="rId19" o:title=""/>
          </v:shape>
          <o:OLEObject Type="Embed" ProgID="Equation.DSMT4" ShapeID="_x0000_i1029" DrawAspect="Content" ObjectID="_1522754794" r:id="rId20"/>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pt;height:34.5pt" o:ole="">
            <v:imagedata r:id="rId21" o:title=""/>
          </v:shape>
          <o:OLEObject Type="Embed" ProgID="Equation.DSMT4" ShapeID="_x0000_i1030" DrawAspect="Content" ObjectID="_1522754795" r:id="rId22"/>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lastRenderedPageBreak/>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5pt;height:34.5pt" o:ole="">
            <v:imagedata r:id="rId24" o:title=""/>
          </v:shape>
          <o:OLEObject Type="Embed" ProgID="Equation.DSMT4" ShapeID="_x0000_i1031" DrawAspect="Content" ObjectID="_1522754796" r:id="rId25"/>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5" w:name="_Toc447595596"/>
      <w:r>
        <w:t>Phase Modulation</w:t>
      </w:r>
      <w:bookmarkEnd w:id="5"/>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6" w:name="_Toc447595597"/>
      <w:r>
        <w:t>A</w:t>
      </w:r>
      <w:r w:rsidR="00DE6973">
        <w:t>mplitude</w:t>
      </w:r>
      <w:r>
        <w:t xml:space="preserve"> </w:t>
      </w:r>
      <w:r w:rsidR="00EC103B">
        <w:t>Modulation</w:t>
      </w:r>
      <w:bookmarkEnd w:id="6"/>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4294E741" w:rsidR="00082A22" w:rsidRPr="0098414C" w:rsidRDefault="00082A22" w:rsidP="00082A22">
      <w:pPr>
        <w:pStyle w:val="NoSpacing"/>
      </w:pPr>
      <w:r w:rsidRPr="004703D9">
        <w:rPr>
          <w:b/>
        </w:rPr>
        <w:t>Maximu</w:t>
      </w:r>
      <w:r>
        <w:rPr>
          <w:b/>
        </w:rPr>
        <w:t>m Amplitude</w:t>
      </w:r>
      <w:r>
        <w:t xml:space="preserve"> [A</w:t>
      </w:r>
      <w:r>
        <w:rPr>
          <w:vertAlign w:val="subscript"/>
        </w:rPr>
        <w:t>m</w:t>
      </w:r>
      <w:r>
        <w:t>]:</w:t>
      </w:r>
      <w:r w:rsidR="0098414C">
        <w:t xml:space="preserve"> A</w:t>
      </w:r>
      <w:r w:rsidR="0098414C">
        <w:rPr>
          <w:vertAlign w:val="subscript"/>
        </w:rPr>
        <w:t>m</w:t>
      </w:r>
      <w:r w:rsidR="0098414C">
        <w:t>= A</w:t>
      </w:r>
      <w:r w:rsidR="0098414C">
        <w:rPr>
          <w:vertAlign w:val="subscript"/>
        </w:rPr>
        <w:t>cm</w:t>
      </w:r>
      <w:r w:rsidR="0098414C">
        <w:t>/2</w:t>
      </w:r>
      <w:r w:rsidR="004E2619">
        <w:t xml:space="preserve"> ?</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lastRenderedPageBreak/>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CEBF170" w:rsidR="00B61606" w:rsidRDefault="0098414C" w:rsidP="00B61606">
      <w:pPr>
        <w:pStyle w:val="NoSpacing"/>
      </w:pPr>
      <w:r>
        <w:rPr>
          <w:noProof/>
          <w:lang w:eastAsia="en-CA"/>
        </w:rPr>
        <w:drawing>
          <wp:inline distT="0" distB="0" distL="0" distR="0" wp14:anchorId="566ED858" wp14:editId="76C3D33A">
            <wp:extent cx="7589520" cy="2950210"/>
            <wp:effectExtent l="0" t="0" r="0" b="2540"/>
            <wp:docPr id="4" name="Picture 4" descr="https://upload.wikimedia.org/wikipedia/commons/8/8d/Illustration_of_Amplitude_Modulation.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upload.wikimedia.org/wikipedia/commons/8/8d/Illustration_of_Amplitude_Modulation.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589520" cy="2950210"/>
                    </a:xfrm>
                    <a:prstGeom prst="rect">
                      <a:avLst/>
                    </a:prstGeom>
                    <a:noFill/>
                    <a:ln>
                      <a:noFill/>
                    </a:ln>
                  </pic:spPr>
                </pic:pic>
              </a:graphicData>
            </a:graphic>
          </wp:inline>
        </w:drawing>
      </w:r>
    </w:p>
    <w:p w14:paraId="1AE368E9" w14:textId="029A5BE3" w:rsidR="00B61606" w:rsidRDefault="00B61606" w:rsidP="00B61606">
      <w:pPr>
        <w:pStyle w:val="NoSpacing"/>
      </w:pP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25pt;height:45.75pt" o:ole="">
            <v:imagedata r:id="rId30" o:title=""/>
          </v:shape>
          <o:OLEObject Type="Embed" ProgID="Equation.DSMT4" ShapeID="_x0000_i1032" DrawAspect="Content" ObjectID="_1522754797" r:id="rId31"/>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pt;height:42pt" o:ole="">
            <v:imagedata r:id="rId32" o:title=""/>
          </v:shape>
          <o:OLEObject Type="Embed" ProgID="Equation.DSMT4" ShapeID="_x0000_i1033" DrawAspect="Content" ObjectID="_1522754798" r:id="rId33"/>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lastRenderedPageBreak/>
        <w:drawing>
          <wp:inline distT="0" distB="0" distL="0" distR="0" wp14:anchorId="1B5E4DCE" wp14:editId="45C3E8AB">
            <wp:extent cx="3975735" cy="7609205"/>
            <wp:effectExtent l="0" t="0" r="12065" b="10795"/>
            <wp:docPr id="23" name="Picture 23">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7" w:name="_Toc447595598"/>
      <w:r>
        <w:t xml:space="preserve">Generating </w:t>
      </w:r>
      <w:r w:rsidRPr="000276E7">
        <w:t>SSB</w:t>
      </w:r>
      <w:r>
        <w:t>-SC</w:t>
      </w:r>
      <w:bookmarkEnd w:id="7"/>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8" w:name="_Toc447595599"/>
      <w:r>
        <w:t xml:space="preserve">Frequency </w:t>
      </w:r>
      <w:r w:rsidRPr="000276E7">
        <w:t>Discrimination</w:t>
      </w:r>
      <w:r>
        <w:t xml:space="preserve"> Method</w:t>
      </w:r>
      <w:bookmarkEnd w:id="8"/>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5pt;height:1in" o:ole="">
            <v:imagedata r:id="rId36" o:title=""/>
          </v:shape>
          <o:OLEObject Type="Embed" ProgID="Equation.DSMT4" ShapeID="_x0000_i1034" DrawAspect="Content" ObjectID="_1522754799" r:id="rId37"/>
        </w:object>
      </w:r>
    </w:p>
    <w:p w14:paraId="2CC0DB5F" w14:textId="77777777" w:rsidR="00B924FC" w:rsidRDefault="001B149E" w:rsidP="001B149E">
      <w:pPr>
        <w:pStyle w:val="Heading3"/>
      </w:pPr>
      <w:bookmarkStart w:id="9" w:name="_Toc447595600"/>
      <w:r>
        <w:t>Phase Discrimination Method</w:t>
      </w:r>
      <w:bookmarkEnd w:id="9"/>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10" w:name="_Toc447595601"/>
      <w:r>
        <w:t>Current</w:t>
      </w:r>
      <w:bookmarkEnd w:id="10"/>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25pt" o:ole="">
            <v:imagedata r:id="rId38" o:title=""/>
          </v:shape>
          <o:OLEObject Type="Embed" ProgID="Equation.DSMT4" ShapeID="_x0000_i1035" DrawAspect="Content" ObjectID="_1522754800" r:id="rId39"/>
        </w:object>
      </w:r>
    </w:p>
    <w:p w14:paraId="201873D6" w14:textId="77777777" w:rsidR="007A1474" w:rsidRDefault="007A1474" w:rsidP="007A1474">
      <w:pPr>
        <w:pStyle w:val="Heading1"/>
      </w:pPr>
      <w:bookmarkStart w:id="11" w:name="_Toc447595602"/>
      <w:r>
        <w:t>Information Theory</w:t>
      </w:r>
      <w:bookmarkEnd w:id="11"/>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D56751C" w:rsidR="00040E73" w:rsidRPr="00040E73" w:rsidRDefault="00040E73" w:rsidP="007068A7">
      <w:pPr>
        <w:pStyle w:val="NoSpacing"/>
      </w:pPr>
      <w:r>
        <w:rPr>
          <w:b/>
        </w:rPr>
        <w:t>Information</w:t>
      </w:r>
      <w:r w:rsidR="004E2619">
        <w:rPr>
          <w:b/>
        </w:rPr>
        <w:t xml:space="preserve"> Bits</w:t>
      </w:r>
      <w:r>
        <w:rPr>
          <w:b/>
        </w:rPr>
        <w:t xml:space="preserve">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25FE1939" w14:textId="77777777" w:rsidR="00860602" w:rsidRDefault="00860602" w:rsidP="000D160C">
      <w:pPr>
        <w:pStyle w:val="NoSpacing"/>
      </w:pPr>
    </w:p>
    <w:p w14:paraId="201A54AF" w14:textId="348E5361" w:rsidR="00860602" w:rsidRPr="00860602" w:rsidRDefault="00860602" w:rsidP="000D160C">
      <w:pPr>
        <w:pStyle w:val="NoSpacing"/>
      </w:pPr>
      <w:r>
        <w:rPr>
          <w:b/>
        </w:rPr>
        <w:t>Source Information Rate</w:t>
      </w:r>
      <w:r>
        <w:t xml:space="preserve"> [R]: </w:t>
      </w:r>
      <w:r w:rsidR="00A3201F">
        <w:t>R = r × H</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2" w:name="_Toc447595603"/>
      <w:r>
        <w:t>Shannon-Fano</w:t>
      </w:r>
      <w:bookmarkEnd w:id="12"/>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lastRenderedPageBreak/>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3" w:name="_Toc447595604"/>
      <w:r>
        <w:t>Huffman Coding</w:t>
      </w:r>
      <w:bookmarkEnd w:id="13"/>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5pt;height:1in" o:ole="">
            <v:imagedata r:id="rId40" o:title=""/>
          </v:shape>
          <o:OLEObject Type="Embed" ProgID="Equation.3" ShapeID="_x0000_i1036" DrawAspect="Content" ObjectID="_1522754801" r:id="rId41"/>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5pt" o:ole="">
            <v:imagedata r:id="rId42" o:title=""/>
          </v:shape>
          <o:OLEObject Type="Embed" ProgID="Equation.3" ShapeID="_x0000_i1037" DrawAspect="Content" ObjectID="_1522754802" r:id="rId43"/>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25pt;height:39pt" o:ole="">
            <v:imagedata r:id="rId44" o:title=""/>
          </v:shape>
          <o:OLEObject Type="Embed" ProgID="Equation.3" ShapeID="_x0000_i1038" DrawAspect="Content" ObjectID="_1522754803" r:id="rId45"/>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4" w:name="_Toc442171464"/>
      <w:bookmarkStart w:id="15" w:name="_Toc447595605"/>
      <w:r>
        <w:t>Message Sampling</w:t>
      </w:r>
      <w:bookmarkEnd w:id="14"/>
      <w:bookmarkEnd w:id="15"/>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lastRenderedPageBreak/>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6" w:name="_Toc442171465"/>
      <w:bookmarkStart w:id="17" w:name="_Toc447595606"/>
      <w:r>
        <w:t>Pulse Code Modulation</w:t>
      </w:r>
      <w:bookmarkEnd w:id="16"/>
      <w:bookmarkEnd w:id="17"/>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8" w:name="_Regenerative_repeater"/>
      <w:bookmarkStart w:id="19" w:name="_Toc442171466"/>
      <w:bookmarkStart w:id="20" w:name="_Toc447595607"/>
      <w:bookmarkEnd w:id="18"/>
      <w:r>
        <w:t>Regenerative repeater</w:t>
      </w:r>
      <w:bookmarkEnd w:id="19"/>
      <w:bookmarkEnd w:id="20"/>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1" w:name="_Toc442171467"/>
      <w:bookmarkStart w:id="22" w:name="_Toc447595608"/>
      <w:r>
        <w:t>Pulse Width Modulation</w:t>
      </w:r>
      <w:bookmarkEnd w:id="21"/>
      <w:bookmarkEnd w:id="22"/>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3" w:name="_Toc442171468"/>
      <w:bookmarkStart w:id="24" w:name="_Toc447595609"/>
      <w:r>
        <w:t>Pulse Position Modulation</w:t>
      </w:r>
      <w:bookmarkEnd w:id="23"/>
      <w:bookmarkEnd w:id="24"/>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5" w:name="_Toc447595610"/>
      <w:r>
        <w:t>Quantization</w:t>
      </w:r>
      <w:bookmarkEnd w:id="25"/>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6" w:name="_Toc447595611"/>
      <w:r>
        <w:t>Uniform Quantization</w:t>
      </w:r>
      <w:bookmarkEnd w:id="26"/>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7" w:name="_Toc447595612"/>
      <w:r>
        <w:t>Quantization Error</w:t>
      </w:r>
      <w:bookmarkEnd w:id="27"/>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pt;height:15.75pt" o:ole="">
            <v:imagedata r:id="rId46" o:title=""/>
          </v:shape>
          <o:OLEObject Type="Embed" ProgID="Equation.DSMT4" ShapeID="_x0000_i1039" DrawAspect="Content" ObjectID="_1522754804" r:id="rId47"/>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3.75pt;height:20.25pt" o:ole="">
            <v:imagedata r:id="rId48" o:title=""/>
          </v:shape>
          <o:OLEObject Type="Embed" ProgID="Equation.DSMT4" ShapeID="_x0000_i1040" DrawAspect="Content" ObjectID="_1522754805" r:id="rId49"/>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7pt;height:33pt" o:ole="">
            <v:imagedata r:id="rId50" o:title=""/>
          </v:shape>
          <o:OLEObject Type="Embed" ProgID="Equation.DSMT4" ShapeID="_x0000_i1041" DrawAspect="Content" ObjectID="_1522754806" r:id="rId51"/>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8" w:name="_Toc447595613"/>
      <w:r>
        <w:t>Signal : Noise</w:t>
      </w:r>
      <w:bookmarkEnd w:id="28"/>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lastRenderedPageBreak/>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5pt;height:64.5pt" o:ole="">
            <v:imagedata r:id="rId52" o:title=""/>
          </v:shape>
          <o:OLEObject Type="Embed" ProgID="Equation.DSMT4" ShapeID="_x0000_i1042" DrawAspect="Content" ObjectID="_1522754807" r:id="rId53"/>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5pt;height:87.75pt" o:ole="">
            <v:imagedata r:id="rId54" o:title=""/>
          </v:shape>
          <o:OLEObject Type="Embed" ProgID="Equation.DSMT4" ShapeID="_x0000_i1043" DrawAspect="Content" ObjectID="_1522754808" r:id="rId55"/>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5pt;height:20.25pt" o:ole="">
            <v:imagedata r:id="rId56" o:title=""/>
          </v:shape>
          <o:OLEObject Type="Embed" ProgID="Equation.DSMT4" ShapeID="_x0000_i1044" DrawAspect="Content" ObjectID="_1522754809" r:id="rId57"/>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9" w:name="_Toc447595614"/>
      <w:r>
        <w:t>Multiplexing</w:t>
      </w:r>
      <w:bookmarkEnd w:id="29"/>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30" w:name="_Toc447595615"/>
      <w:r w:rsidRPr="003F0202">
        <w:lastRenderedPageBreak/>
        <w:t>Data Rate Management</w:t>
      </w:r>
      <w:bookmarkEnd w:id="30"/>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1" w:name="_Toc447595616"/>
      <w:r w:rsidRPr="00D111E5">
        <w:t>E</w:t>
      </w:r>
      <w:r>
        <w:t>rror</w:t>
      </w:r>
      <w:r w:rsidRPr="00D111E5">
        <w:t xml:space="preserve"> </w:t>
      </w:r>
      <w:r>
        <w:t>Control Coding</w:t>
      </w:r>
      <w:bookmarkEnd w:id="31"/>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3F5DE5"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2" w:name="_Linear_Block_Coding"/>
      <w:bookmarkStart w:id="33" w:name="_Toc447595617"/>
      <w:bookmarkEnd w:id="32"/>
      <w:r>
        <w:t>Linear Block Coding</w:t>
      </w:r>
      <w:bookmarkEnd w:id="33"/>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lastRenderedPageBreak/>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5pt;height:18.75pt" o:ole="">
            <v:imagedata r:id="rId60" o:title=""/>
          </v:shape>
          <o:OLEObject Type="Embed" ProgID="Equation.DSMT4" ShapeID="_x0000_i1045" DrawAspect="Content" ObjectID="_1522754810" r:id="rId61"/>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75pt;height:38.25pt" o:ole="">
            <v:imagedata r:id="rId62" o:title=""/>
          </v:shape>
          <o:OLEObject Type="Embed" ProgID="Equation.DSMT4" ShapeID="_x0000_i1046" DrawAspect="Content" ObjectID="_1522754811" r:id="rId63"/>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4" w:name="_Toc447595618"/>
      <w:r>
        <w:t>Hamming</w:t>
      </w:r>
      <w:bookmarkEnd w:id="34"/>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46CE45A6" w14:textId="6AA1BAA2" w:rsidR="00FA464D" w:rsidRPr="00FA464D" w:rsidRDefault="00FA464D" w:rsidP="00023921">
      <w:pPr>
        <w:pStyle w:val="NoSpacing"/>
      </w:pPr>
      <w:r>
        <w:rPr>
          <w:b/>
        </w:rPr>
        <w:t>Hamming Matrix</w:t>
      </w:r>
      <w:r>
        <w:t>:</w:t>
      </w:r>
    </w:p>
    <w:p w14:paraId="0C905952" w14:textId="77777777" w:rsidR="00345D7F" w:rsidRDefault="00FA464D" w:rsidP="00023921">
      <w:pPr>
        <w:pStyle w:val="NoSpacing"/>
      </w:pPr>
      <w:r w:rsidRPr="00FA464D">
        <w:rPr>
          <w:position w:val="-16"/>
        </w:rPr>
        <w:object w:dxaOrig="1500" w:dyaOrig="440" w14:anchorId="18BF562A">
          <v:shape id="_x0000_i1047" type="#_x0000_t75" style="width:75pt;height:21.75pt" o:ole="">
            <v:imagedata r:id="rId64" o:title=""/>
          </v:shape>
          <o:OLEObject Type="Embed" ProgID="Equation.DSMT4" ShapeID="_x0000_i1047" DrawAspect="Content" ObjectID="_1522754812" r:id="rId65"/>
        </w:object>
      </w:r>
    </w:p>
    <w:p w14:paraId="0F6DA70E" w14:textId="2CBC9062" w:rsidR="00D656D7" w:rsidRDefault="00D656D7" w:rsidP="00743E52">
      <w:pPr>
        <w:pStyle w:val="Heading1"/>
        <w:tabs>
          <w:tab w:val="center" w:pos="2542"/>
        </w:tabs>
      </w:pPr>
      <w:bookmarkStart w:id="35" w:name="_Toc447595619"/>
      <w:r>
        <w:t>Cyclic Code</w:t>
      </w:r>
      <w:bookmarkEnd w:id="35"/>
      <w:r w:rsidR="00743E52">
        <w:tab/>
      </w:r>
    </w:p>
    <w:p w14:paraId="4B110DCA" w14:textId="71CE7345"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5C87A28" w:rsidR="00D656D7" w:rsidRDefault="00D656D7" w:rsidP="00D656D7">
      <w:pPr>
        <w:pStyle w:val="NoSpacing"/>
      </w:pPr>
      <w:r>
        <w:rPr>
          <w:b/>
        </w:rPr>
        <w:t>Generator Polynomial</w:t>
      </w:r>
      <w:r>
        <w:t xml:space="preserve">: </w:t>
      </w:r>
      <w:r w:rsidR="00FA464D" w:rsidRPr="0077590F">
        <w:rPr>
          <w:position w:val="-14"/>
        </w:rPr>
        <w:object w:dxaOrig="1140" w:dyaOrig="400" w14:anchorId="03FF5765">
          <v:shape id="_x0000_i1048" type="#_x0000_t75" style="width:57pt;height:20.25pt" o:ole="">
            <v:imagedata r:id="rId66" o:title=""/>
          </v:shape>
          <o:OLEObject Type="Embed" ProgID="Equation.DSMT4" ShapeID="_x0000_i1048" DrawAspect="Content" ObjectID="_1522754813" r:id="rId67"/>
        </w:objec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lastRenderedPageBreak/>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6" w:name="_Toc447595620"/>
      <w:r>
        <w:t>Long Division Method</w:t>
      </w:r>
      <w:bookmarkEnd w:id="36"/>
    </w:p>
    <w:p w14:paraId="6A8D14E4" w14:textId="234AB817" w:rsidR="00A56548" w:rsidRDefault="00A56548" w:rsidP="00D656D7">
      <w:pPr>
        <w:pStyle w:val="NoSpacing"/>
      </w:pPr>
      <w:r>
        <w:rPr>
          <w:b/>
        </w:rPr>
        <w:t>Long division method</w:t>
      </w:r>
      <w:r>
        <w:t xml:space="preserve">: </w:t>
      </w:r>
      <w:r w:rsidR="00423C13">
        <w:t>xor your X’s instead of subtracting at each step</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7" w:name="_Toc447595621"/>
      <w:r>
        <w:t>Convolution Code</w:t>
      </w:r>
      <w:bookmarkEnd w:id="37"/>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5FCCAA41" w14:textId="77777777" w:rsidR="00AA55BC" w:rsidRDefault="00AA55BC" w:rsidP="00AA55BC">
      <w:pPr>
        <w:pStyle w:val="NoSpacing"/>
        <w:numPr>
          <w:ilvl w:val="0"/>
          <w:numId w:val="21"/>
        </w:numPr>
      </w:pPr>
      <w:r>
        <w:t>two paths: top and bottom</w:t>
      </w:r>
    </w:p>
    <w:p w14:paraId="49AC64EB" w14:textId="77777777" w:rsidR="00AA55BC" w:rsidRDefault="00AA55BC" w:rsidP="00AA55BC">
      <w:pPr>
        <w:pStyle w:val="NoSpacing"/>
        <w:numPr>
          <w:ilvl w:val="1"/>
          <w:numId w:val="21"/>
        </w:numPr>
      </w:pPr>
      <w:r>
        <w:t>calculated separately</w:t>
      </w:r>
    </w:p>
    <w:p w14:paraId="75A85506" w14:textId="77777777" w:rsidR="00AA55BC" w:rsidRDefault="00AA55BC" w:rsidP="00AA55BC">
      <w:pPr>
        <w:pStyle w:val="NoSpacing"/>
        <w:numPr>
          <w:ilvl w:val="0"/>
          <w:numId w:val="21"/>
        </w:numPr>
      </w:pPr>
      <w:r>
        <w:t>Value:</w:t>
      </w:r>
    </w:p>
    <w:p w14:paraId="55D2B639" w14:textId="77777777" w:rsidR="00AA55BC" w:rsidRDefault="00AA55BC" w:rsidP="00AA55BC">
      <w:pPr>
        <w:pStyle w:val="NoSpacing"/>
        <w:numPr>
          <w:ilvl w:val="1"/>
          <w:numId w:val="21"/>
        </w:numPr>
      </w:pPr>
      <w:r>
        <w:t>If there’s a path: 1</w:t>
      </w:r>
    </w:p>
    <w:p w14:paraId="0FA58A0B" w14:textId="77777777" w:rsidR="00AA55BC" w:rsidRDefault="00AA55BC" w:rsidP="00AA55BC">
      <w:pPr>
        <w:pStyle w:val="NoSpacing"/>
        <w:numPr>
          <w:ilvl w:val="1"/>
          <w:numId w:val="21"/>
        </w:numPr>
      </w:pPr>
      <w:r>
        <w:t>No path: 0</w:t>
      </w:r>
    </w:p>
    <w:p w14:paraId="665875A8" w14:textId="14778800" w:rsidR="00AA55BC" w:rsidRDefault="00AA55BC" w:rsidP="00AA55BC">
      <w:pPr>
        <w:pStyle w:val="NoSpacing"/>
        <w:numPr>
          <w:ilvl w:val="0"/>
          <w:numId w:val="21"/>
        </w:numPr>
      </w:pPr>
      <w:r>
        <w:t>Each path from left to right is a different number</w:t>
      </w:r>
    </w:p>
    <w:p w14:paraId="380046AF" w14:textId="50004DBE" w:rsidR="00AA55BC" w:rsidRDefault="00AA55BC" w:rsidP="00AA55BC">
      <w:pPr>
        <w:pStyle w:val="NoSpacing"/>
        <w:numPr>
          <w:ilvl w:val="0"/>
          <w:numId w:val="21"/>
        </w:numPr>
      </w:pPr>
      <w:r>
        <w:t>g(D) = Σ</w:t>
      </w:r>
      <w:r w:rsidR="00E02D30">
        <w:t xml:space="preserve">exists × </w:t>
      </w:r>
      <w:r>
        <w:t>2</w:t>
      </w:r>
      <w:r>
        <w:rPr>
          <w:vertAlign w:val="superscript"/>
        </w:rPr>
        <w:t>path</w:t>
      </w:r>
    </w:p>
    <w:p w14:paraId="061EC5DE" w14:textId="62E9A232" w:rsidR="00AA55BC" w:rsidRDefault="00AA55BC" w:rsidP="00AA55BC">
      <w:pPr>
        <w:pStyle w:val="NoSpacing"/>
        <w:numPr>
          <w:ilvl w:val="0"/>
          <w:numId w:val="21"/>
        </w:numPr>
      </w:pPr>
      <w:r>
        <w:t>c</w:t>
      </w:r>
      <w:r>
        <w:rPr>
          <w:vertAlign w:val="superscript"/>
        </w:rPr>
        <w:t>(1)</w:t>
      </w:r>
      <w:r>
        <w:t xml:space="preserve">(D) = </w:t>
      </w:r>
      <w:r w:rsidRPr="00AA55BC">
        <w:t>g</w:t>
      </w:r>
      <w:r>
        <w:rPr>
          <w:vertAlign w:val="superscript"/>
        </w:rPr>
        <w:t>(1)</w:t>
      </w:r>
      <w:r>
        <w:t xml:space="preserve">(D) </w:t>
      </w:r>
      <w:r w:rsidRPr="00AA55BC">
        <w:t>m</w:t>
      </w:r>
      <w:r>
        <w:t>(D)</w:t>
      </w:r>
    </w:p>
    <w:p w14:paraId="67872F47" w14:textId="482D98CD" w:rsidR="00E02D30" w:rsidRDefault="00E02D30" w:rsidP="00E02D30">
      <w:pPr>
        <w:pStyle w:val="NoSpacing"/>
        <w:numPr>
          <w:ilvl w:val="1"/>
          <w:numId w:val="21"/>
        </w:numPr>
      </w:pPr>
      <w:r>
        <w:t>if two of same power, cancel to 0</w:t>
      </w:r>
    </w:p>
    <w:p w14:paraId="6A948C06" w14:textId="25FC9FB2" w:rsidR="00AA55BC" w:rsidRDefault="00E02D30" w:rsidP="00E02D30">
      <w:pPr>
        <w:pStyle w:val="NoSpacing"/>
        <w:numPr>
          <w:ilvl w:val="0"/>
          <w:numId w:val="21"/>
        </w:numPr>
      </w:pPr>
      <w:r>
        <w:t>Answer: c</w:t>
      </w:r>
      <w:r>
        <w:rPr>
          <w:vertAlign w:val="superscript"/>
        </w:rPr>
        <w:t>1</w:t>
      </w:r>
      <w:r>
        <w:t xml:space="preserve"> mod c</w:t>
      </w:r>
      <w:r>
        <w:rPr>
          <w:vertAlign w:val="superscript"/>
        </w:rPr>
        <w:t>2</w:t>
      </w:r>
    </w:p>
    <w:p w14:paraId="78D61DE2" w14:textId="77777777" w:rsidR="002D7BEB" w:rsidRDefault="002D7BEB" w:rsidP="00E0667C">
      <w:pPr>
        <w:pStyle w:val="NoSpacing"/>
      </w:pPr>
    </w:p>
    <w:p w14:paraId="6BE9CF58" w14:textId="5CAD7999" w:rsidR="00AA55BC" w:rsidRDefault="005B155F" w:rsidP="00AA55BC">
      <w:pPr>
        <w:pStyle w:val="NoSpacing"/>
      </w:pPr>
      <w:r w:rsidRPr="005B155F">
        <w:rPr>
          <w:b/>
        </w:rPr>
        <w:t>Code Trellis</w:t>
      </w:r>
      <w:r>
        <w:t>:</w:t>
      </w:r>
    </w:p>
    <w:p w14:paraId="499DADAC" w14:textId="77777777" w:rsidR="006138F3" w:rsidRDefault="006138F3" w:rsidP="00E0667C">
      <w:pPr>
        <w:pStyle w:val="NoSpacing"/>
      </w:pPr>
    </w:p>
    <w:p w14:paraId="596B2853" w14:textId="7FA412D4" w:rsidR="00DB3359" w:rsidRPr="00DB3359" w:rsidRDefault="00DB3359" w:rsidP="00E0667C">
      <w:pPr>
        <w:pStyle w:val="NoSpacing"/>
      </w:pPr>
      <w:r>
        <w:rPr>
          <w:b/>
        </w:rPr>
        <w:t>Spreading Sequence</w:t>
      </w:r>
      <w:r>
        <w:t xml:space="preserve">: spreading information bits over multiple bits, a.k.a. </w:t>
      </w:r>
      <w:r>
        <w:rPr>
          <w:b/>
        </w:rPr>
        <w:t>chips</w:t>
      </w:r>
    </w:p>
    <w:p w14:paraId="2C9B35C9" w14:textId="77777777" w:rsidR="00DB3359" w:rsidRDefault="00DB3359" w:rsidP="00E0667C">
      <w:pPr>
        <w:pStyle w:val="NoSpacing"/>
      </w:pPr>
    </w:p>
    <w:p w14:paraId="1065F0BE" w14:textId="4CD543EA" w:rsidR="006138F3" w:rsidRDefault="006138F3" w:rsidP="00E0667C">
      <w:pPr>
        <w:pStyle w:val="NoSpacing"/>
      </w:pPr>
      <w:r>
        <w:rPr>
          <w:b/>
        </w:rPr>
        <w:t>Chip</w:t>
      </w:r>
      <w:r>
        <w:t>:</w:t>
      </w:r>
      <w:r w:rsidR="00CC6711" w:rsidRPr="00CC6711">
        <w:t xml:space="preserve"> </w:t>
      </w:r>
      <w:r w:rsidR="00DB3359">
        <w:t>when information bits are spread over multiple</w:t>
      </w:r>
    </w:p>
    <w:p w14:paraId="56ED24AD" w14:textId="77777777" w:rsidR="003A40B5" w:rsidRDefault="003A40B5" w:rsidP="00E0667C">
      <w:pPr>
        <w:pStyle w:val="NoSpacing"/>
      </w:pPr>
    </w:p>
    <w:p w14:paraId="6A241B12" w14:textId="77777777" w:rsidR="003A40B5" w:rsidRDefault="003A40B5" w:rsidP="003A40B5">
      <w:pPr>
        <w:pStyle w:val="NoSpacing"/>
      </w:pPr>
      <w:r w:rsidRPr="00DA0FB2">
        <w:rPr>
          <w:b/>
        </w:rPr>
        <w:t>Jamming</w:t>
      </w:r>
      <w:r>
        <w:t>: intentional or unintentional</w:t>
      </w:r>
    </w:p>
    <w:p w14:paraId="062F7DD9" w14:textId="77777777" w:rsidR="003A40B5" w:rsidRDefault="003A40B5" w:rsidP="003A40B5">
      <w:pPr>
        <w:pStyle w:val="NoSpacing"/>
      </w:pPr>
    </w:p>
    <w:p w14:paraId="7F303F06" w14:textId="7C2940EA" w:rsidR="00B829C1" w:rsidRPr="00B829C1" w:rsidRDefault="00B829C1" w:rsidP="003A40B5">
      <w:pPr>
        <w:pStyle w:val="NoSpacing"/>
      </w:pPr>
      <w:r>
        <w:rPr>
          <w:b/>
        </w:rPr>
        <w:t>Feedback Shift Register</w:t>
      </w:r>
      <w:r>
        <w:t xml:space="preserve">: </w:t>
      </w:r>
    </w:p>
    <w:p w14:paraId="7DFD72F6" w14:textId="77777777" w:rsidR="00B829C1" w:rsidRDefault="00B829C1" w:rsidP="003A40B5">
      <w:pPr>
        <w:pStyle w:val="NoSpacing"/>
      </w:pPr>
    </w:p>
    <w:p w14:paraId="66FBAE6B" w14:textId="77777777" w:rsidR="003A40B5" w:rsidRDefault="003A40B5" w:rsidP="003A40B5">
      <w:pPr>
        <w:pStyle w:val="NoSpacing"/>
      </w:pPr>
      <w:r>
        <w:rPr>
          <w:b/>
        </w:rPr>
        <w:t>Pseudo Noise (PN) Sequence Code</w:t>
      </w:r>
      <w:r>
        <w:t>: periodic binary sequence with a noise-like waveform, generated by means of a linear feedback shift register</w:t>
      </w:r>
    </w:p>
    <w:p w14:paraId="605F2EBD" w14:textId="77777777" w:rsidR="003A40B5" w:rsidRDefault="003A40B5" w:rsidP="003A40B5">
      <w:pPr>
        <w:pStyle w:val="NoSpacing"/>
      </w:pPr>
    </w:p>
    <w:p w14:paraId="3E90E9C5" w14:textId="77777777" w:rsidR="003A40B5" w:rsidRDefault="003A40B5" w:rsidP="003A40B5">
      <w:pPr>
        <w:pStyle w:val="NoSpacing"/>
        <w:numPr>
          <w:ilvl w:val="0"/>
          <w:numId w:val="19"/>
        </w:numPr>
      </w:pPr>
      <w:r>
        <w:t>Period of a PN Sequence with m flip-flops cannot exceed 2</w:t>
      </w:r>
      <w:r>
        <w:rPr>
          <w:vertAlign w:val="superscript"/>
        </w:rPr>
        <w:t>m</w:t>
      </w:r>
      <w:r>
        <w:t xml:space="preserve"> – 1</w:t>
      </w:r>
    </w:p>
    <w:p w14:paraId="62A4DFA1" w14:textId="5864EDA0" w:rsidR="003A40B5" w:rsidRDefault="003A40B5" w:rsidP="003A40B5">
      <w:pPr>
        <w:pStyle w:val="NoSpacing"/>
      </w:pPr>
      <w:r>
        <w:rPr>
          <w:b/>
        </w:rPr>
        <w:t>Maximal Length Sequence</w:t>
      </w:r>
      <w:r>
        <w:t>: PN sequence if p = 2</w:t>
      </w:r>
      <w:r>
        <w:rPr>
          <w:vertAlign w:val="superscript"/>
        </w:rPr>
        <w:t>m</w:t>
      </w:r>
      <w:r>
        <w:t xml:space="preserve"> – 1</w:t>
      </w:r>
    </w:p>
    <w:p w14:paraId="746BCCC9" w14:textId="77777777" w:rsidR="0051252C" w:rsidRDefault="0051252C" w:rsidP="003A40B5">
      <w:pPr>
        <w:pStyle w:val="NoSpacing"/>
      </w:pPr>
    </w:p>
    <w:p w14:paraId="46DE0A33" w14:textId="66AAFD27" w:rsidR="0050552B" w:rsidRPr="004D5A8F" w:rsidRDefault="0050552B" w:rsidP="003A40B5">
      <w:pPr>
        <w:pStyle w:val="NoSpacing"/>
        <w:rPr>
          <w:i/>
        </w:rPr>
      </w:pPr>
      <w:r>
        <w:rPr>
          <w:b/>
        </w:rPr>
        <w:t>Taps</w:t>
      </w:r>
      <w:r w:rsidR="000C5AF6">
        <w:t xml:space="preserve">: registers whose values are </w:t>
      </w:r>
      <w:r w:rsidR="004D5A8F">
        <w:t xml:space="preserve">referenced or </w:t>
      </w:r>
      <w:r w:rsidR="004D5A8F">
        <w:rPr>
          <w:i/>
        </w:rPr>
        <w:t>tapped</w:t>
      </w:r>
    </w:p>
    <w:p w14:paraId="61BEF32D" w14:textId="77777777" w:rsidR="004D5A8F" w:rsidRPr="0050552B" w:rsidRDefault="004D5A8F" w:rsidP="003A40B5">
      <w:pPr>
        <w:pStyle w:val="NoSpacing"/>
      </w:pPr>
    </w:p>
    <w:p w14:paraId="1098AAAC" w14:textId="27F0CFB4" w:rsidR="0051252C" w:rsidRDefault="0051252C" w:rsidP="003A40B5">
      <w:pPr>
        <w:pStyle w:val="NoSpacing"/>
      </w:pPr>
      <w:r w:rsidRPr="0051252C">
        <w:rPr>
          <w:b/>
        </w:rPr>
        <w:t>Feedback Taps</w:t>
      </w:r>
      <w:r>
        <w:t>:</w:t>
      </w:r>
      <w:r w:rsidR="004D5A8F">
        <w:t xml:space="preserve"> taps whose values are XOR’d together to make the next bit</w:t>
      </w:r>
    </w:p>
    <w:p w14:paraId="12A677F5" w14:textId="77777777" w:rsidR="00CB3C30" w:rsidRDefault="00CB3C30" w:rsidP="003A40B5">
      <w:pPr>
        <w:pStyle w:val="NoSpacing"/>
      </w:pPr>
    </w:p>
    <w:p w14:paraId="03AE0E2A" w14:textId="5F77D154" w:rsidR="00CB3C30" w:rsidRDefault="00CB3C30" w:rsidP="003A40B5">
      <w:pPr>
        <w:pStyle w:val="NoSpacing"/>
      </w:pPr>
      <w:r w:rsidRPr="00CB3C30">
        <w:rPr>
          <w:b/>
        </w:rPr>
        <w:t>Shift Register Length</w:t>
      </w:r>
      <w:r>
        <w:t xml:space="preserve"> [m]:</w:t>
      </w:r>
    </w:p>
    <w:p w14:paraId="19E774C8" w14:textId="77777777" w:rsidR="00CB3C30" w:rsidRDefault="00CB3C30" w:rsidP="003A40B5">
      <w:pPr>
        <w:pStyle w:val="NoSpacing"/>
      </w:pPr>
    </w:p>
    <w:p w14:paraId="2E46AB02" w14:textId="77777777" w:rsidR="002A4C4E" w:rsidRDefault="002A4C4E" w:rsidP="002A4C4E">
      <w:pPr>
        <w:pStyle w:val="Heading2"/>
      </w:pPr>
      <w:bookmarkStart w:id="38" w:name="_Toc447131653"/>
      <w:bookmarkStart w:id="39" w:name="_Toc447595622"/>
      <w:r>
        <w:t>Properties of Maximal Length Sequences</w:t>
      </w:r>
      <w:bookmarkEnd w:id="38"/>
      <w:bookmarkEnd w:id="39"/>
    </w:p>
    <w:p w14:paraId="681B29FD" w14:textId="77777777" w:rsidR="002A4C4E" w:rsidRDefault="002A4C4E" w:rsidP="002A4C4E">
      <w:pPr>
        <w:pStyle w:val="Heading3"/>
      </w:pPr>
      <w:bookmarkStart w:id="40" w:name="_Toc447131654"/>
      <w:bookmarkStart w:id="41" w:name="_Toc447595623"/>
      <w:r>
        <w:t>I. Balance Property</w:t>
      </w:r>
      <w:bookmarkEnd w:id="40"/>
      <w:bookmarkEnd w:id="41"/>
    </w:p>
    <w:p w14:paraId="7526CCF0" w14:textId="77777777" w:rsidR="002A4C4E" w:rsidRDefault="002A4C4E" w:rsidP="002A4C4E">
      <w:pPr>
        <w:pStyle w:val="NoSpacing"/>
      </w:pPr>
      <w:r>
        <w:t>In each period of a maximal length sequence, the number of 1’s is always one more than number of 0’s</w:t>
      </w:r>
    </w:p>
    <w:p w14:paraId="6C9100F4" w14:textId="77777777" w:rsidR="002A4C4E" w:rsidRDefault="002A4C4E" w:rsidP="002A4C4E">
      <w:pPr>
        <w:pStyle w:val="NoSpacing"/>
      </w:pPr>
    </w:p>
    <w:p w14:paraId="11DE94E4" w14:textId="77777777" w:rsidR="002A4C4E" w:rsidRDefault="002A4C4E" w:rsidP="002A4C4E">
      <w:pPr>
        <w:pStyle w:val="Heading3"/>
      </w:pPr>
      <w:bookmarkStart w:id="42" w:name="_Toc447131655"/>
      <w:bookmarkStart w:id="43" w:name="_Toc447595624"/>
      <w:r>
        <w:t>II Run Property</w:t>
      </w:r>
      <w:bookmarkEnd w:id="42"/>
      <w:bookmarkEnd w:id="43"/>
    </w:p>
    <w:p w14:paraId="2302B93C" w14:textId="77777777" w:rsidR="002A4C4E" w:rsidRDefault="002A4C4E" w:rsidP="002A4C4E">
      <w:pPr>
        <w:pStyle w:val="NoSpacing"/>
      </w:pPr>
      <w:r w:rsidRPr="00A64B23">
        <w:rPr>
          <w:b/>
        </w:rPr>
        <w:t>Run</w:t>
      </w:r>
      <w:r>
        <w:t>: subsequence of identical symbols</w:t>
      </w:r>
    </w:p>
    <w:p w14:paraId="3A88F46F" w14:textId="77777777" w:rsidR="002A4C4E" w:rsidRDefault="002A4C4E" w:rsidP="002A4C4E">
      <w:pPr>
        <w:pStyle w:val="NoSpacing"/>
      </w:pPr>
    </w:p>
    <w:p w14:paraId="331624A9" w14:textId="77777777" w:rsidR="002A4C4E" w:rsidRDefault="002A4C4E" w:rsidP="002A4C4E">
      <w:pPr>
        <w:pStyle w:val="NoSpacing"/>
      </w:pPr>
      <w:r>
        <w:t xml:space="preserve">Number of runs = </w:t>
      </w:r>
      <w:r w:rsidRPr="00A64B23">
        <w:rPr>
          <w:position w:val="-24"/>
        </w:rPr>
        <w:object w:dxaOrig="600" w:dyaOrig="620" w14:anchorId="3456E2B2">
          <v:shape id="_x0000_i1049" type="#_x0000_t75" style="width:30pt;height:30.75pt" o:ole="">
            <v:imagedata r:id="rId68" o:title=""/>
          </v:shape>
          <o:OLEObject Type="Embed" ProgID="Equation.DSMT4" ShapeID="_x0000_i1049" DrawAspect="Content" ObjectID="_1522754814" r:id="rId69"/>
        </w:object>
      </w:r>
    </w:p>
    <w:p w14:paraId="7389352B" w14:textId="77777777" w:rsidR="002A4C4E" w:rsidRDefault="002A4C4E" w:rsidP="002A4C4E">
      <w:pPr>
        <w:pStyle w:val="NoSpacing"/>
      </w:pPr>
      <w:r>
        <w:t>N = 2</w:t>
      </w:r>
      <w:r>
        <w:rPr>
          <w:vertAlign w:val="superscript"/>
        </w:rPr>
        <w:t>m</w:t>
      </w:r>
      <w:r>
        <w:t xml:space="preserve"> – 1</w:t>
      </w:r>
    </w:p>
    <w:p w14:paraId="71C9A14A" w14:textId="60A08A95" w:rsidR="002A4C4E" w:rsidRDefault="008145C3" w:rsidP="002A4C4E">
      <w:pPr>
        <w:pStyle w:val="NoSpacing"/>
      </w:pPr>
      <w:r>
        <w:t>number of runs = p/2</w:t>
      </w:r>
    </w:p>
    <w:p w14:paraId="5F3D78A9" w14:textId="77777777" w:rsidR="002A4C4E" w:rsidRDefault="002A4C4E" w:rsidP="002A4C4E">
      <w:pPr>
        <w:pStyle w:val="NoSpacing"/>
      </w:pPr>
    </w:p>
    <w:p w14:paraId="544AD112" w14:textId="77777777" w:rsidR="002A4C4E" w:rsidRDefault="002A4C4E" w:rsidP="002A4C4E">
      <w:pPr>
        <w:pStyle w:val="NoSpacing"/>
        <w:numPr>
          <w:ilvl w:val="0"/>
          <w:numId w:val="20"/>
        </w:numPr>
      </w:pPr>
      <w:r>
        <w:t>One run of length m number of 1’s</w:t>
      </w:r>
    </w:p>
    <w:p w14:paraId="55438C09" w14:textId="77777777" w:rsidR="002A4C4E" w:rsidRDefault="002A4C4E" w:rsidP="002A4C4E">
      <w:pPr>
        <w:pStyle w:val="NoSpacing"/>
        <w:numPr>
          <w:ilvl w:val="0"/>
          <w:numId w:val="20"/>
        </w:numPr>
      </w:pPr>
      <w:r>
        <w:t>One run of length m–1 number of 0’s</w:t>
      </w:r>
    </w:p>
    <w:p w14:paraId="1B600FB6" w14:textId="77777777" w:rsidR="002A4C4E" w:rsidRDefault="002A4C4E" w:rsidP="002A4C4E">
      <w:pPr>
        <w:pStyle w:val="NoSpacing"/>
        <w:numPr>
          <w:ilvl w:val="0"/>
          <w:numId w:val="20"/>
        </w:numPr>
      </w:pPr>
      <w:r>
        <w:t>One half of the runs are of length 1</w:t>
      </w:r>
    </w:p>
    <w:p w14:paraId="4F4775CF" w14:textId="77777777" w:rsidR="002A4C4E" w:rsidRDefault="002A4C4E" w:rsidP="002A4C4E">
      <w:pPr>
        <w:pStyle w:val="NoSpacing"/>
        <w:numPr>
          <w:ilvl w:val="0"/>
          <w:numId w:val="20"/>
        </w:numPr>
      </w:pPr>
      <w:r>
        <w:t>One fourth are of length 1</w:t>
      </w:r>
    </w:p>
    <w:p w14:paraId="037F64FD" w14:textId="77777777" w:rsidR="002A4C4E" w:rsidRDefault="002A4C4E" w:rsidP="002A4C4E">
      <w:pPr>
        <w:pStyle w:val="NoSpacing"/>
      </w:pPr>
    </w:p>
    <w:p w14:paraId="4951E8C5" w14:textId="77777777" w:rsidR="002A4C4E" w:rsidRDefault="002A4C4E" w:rsidP="002A4C4E">
      <w:pPr>
        <w:pStyle w:val="Heading3"/>
      </w:pPr>
      <w:bookmarkStart w:id="44" w:name="_Toc447131656"/>
      <w:bookmarkStart w:id="45" w:name="_Toc447595625"/>
      <w:r>
        <w:t>III Auto Correlation Property</w:t>
      </w:r>
      <w:bookmarkEnd w:id="44"/>
      <w:bookmarkEnd w:id="45"/>
    </w:p>
    <w:p w14:paraId="665BA382" w14:textId="77777777" w:rsidR="002A4C4E" w:rsidRDefault="002A4C4E" w:rsidP="002A4C4E">
      <w:pPr>
        <w:pStyle w:val="NoSpacing"/>
      </w:pPr>
      <w:r>
        <w:t>The (ACP) of a max length sequence is periodic of binary values</w:t>
      </w:r>
    </w:p>
    <w:p w14:paraId="649C992D" w14:textId="77777777" w:rsidR="002A4C4E" w:rsidRDefault="002A4C4E" w:rsidP="002A4C4E">
      <w:pPr>
        <w:pStyle w:val="NoSpacing"/>
      </w:pPr>
    </w:p>
    <w:p w14:paraId="66AD4337" w14:textId="4E122997" w:rsidR="002A4C4E" w:rsidRDefault="002A4C4E" w:rsidP="002A4C4E">
      <w:pPr>
        <w:pStyle w:val="NoSpacing"/>
      </w:pPr>
      <w:r>
        <w:t>Period, PN Sequence Length: N = 2</w:t>
      </w:r>
      <w:r>
        <w:rPr>
          <w:vertAlign w:val="superscript"/>
        </w:rPr>
        <w:t>m</w:t>
      </w:r>
      <w:r>
        <w:t xml:space="preserve"> – 1</w:t>
      </w:r>
      <w:r w:rsidRPr="008D2745">
        <w:t xml:space="preserve"> </w:t>
      </w:r>
    </w:p>
    <w:p w14:paraId="1FF87617" w14:textId="77777777" w:rsidR="002A4C4E" w:rsidRDefault="002A4C4E" w:rsidP="002A4C4E">
      <w:pPr>
        <w:pStyle w:val="NoSpacing"/>
        <w:rPr>
          <w:b/>
        </w:rPr>
      </w:pPr>
    </w:p>
    <w:p w14:paraId="19D7136B" w14:textId="3ABAA291" w:rsidR="002A4C4E" w:rsidRDefault="002A4C4E" w:rsidP="002A4C4E">
      <w:pPr>
        <w:pStyle w:val="NoSpacing"/>
      </w:pPr>
      <w:r>
        <w:rPr>
          <w:b/>
        </w:rPr>
        <w:t xml:space="preserve">Bit Duration </w:t>
      </w:r>
      <w:r>
        <w:t>[T</w:t>
      </w:r>
      <w:r>
        <w:rPr>
          <w:vertAlign w:val="subscript"/>
        </w:rPr>
        <w:t>b</w:t>
      </w:r>
      <w:r>
        <w:t>]:</w:t>
      </w:r>
    </w:p>
    <w:p w14:paraId="6B10B926" w14:textId="77777777" w:rsidR="002A4C4E" w:rsidRDefault="002A4C4E" w:rsidP="002A4C4E">
      <w:pPr>
        <w:pStyle w:val="NoSpacing"/>
      </w:pPr>
      <w:r>
        <w:rPr>
          <w:b/>
        </w:rPr>
        <w:t>Chip Duration</w:t>
      </w:r>
      <w:r>
        <w:t xml:space="preserve"> [T</w:t>
      </w:r>
      <w:r>
        <w:rPr>
          <w:vertAlign w:val="subscript"/>
        </w:rPr>
        <w:t>c</w:t>
      </w:r>
      <w:r>
        <w:t>]: 1/chip rate</w:t>
      </w:r>
    </w:p>
    <w:p w14:paraId="69B5D3EC" w14:textId="35F0169C" w:rsidR="00AB4972" w:rsidRPr="00AB4972" w:rsidRDefault="00AB4972" w:rsidP="002A4C4E">
      <w:pPr>
        <w:pStyle w:val="NoSpacing"/>
      </w:pPr>
      <w:r>
        <w:rPr>
          <w:b/>
        </w:rPr>
        <w:t>Symbol Duration</w:t>
      </w:r>
      <w:r>
        <w:t xml:space="preserve"> [T</w:t>
      </w:r>
      <w:r>
        <w:rPr>
          <w:vertAlign w:val="subscript"/>
        </w:rPr>
        <w:t>s</w:t>
      </w:r>
      <w:r>
        <w:t>]:</w:t>
      </w:r>
    </w:p>
    <w:p w14:paraId="7B9BD95E" w14:textId="77777777" w:rsidR="002A4C4E" w:rsidRDefault="002A4C4E" w:rsidP="002A4C4E">
      <w:pPr>
        <w:pStyle w:val="NoSpacing"/>
      </w:pPr>
    </w:p>
    <w:p w14:paraId="24EEE103" w14:textId="77777777" w:rsidR="002A4C4E" w:rsidRDefault="002A4C4E" w:rsidP="002A4C4E">
      <w:pPr>
        <w:pStyle w:val="NoSpacing"/>
      </w:pPr>
      <w:r>
        <w:t>T</w:t>
      </w:r>
      <w:r>
        <w:rPr>
          <w:vertAlign w:val="subscript"/>
        </w:rPr>
        <w:t>b</w:t>
      </w:r>
      <w:r>
        <w:t xml:space="preserve"> = NT</w:t>
      </w:r>
      <w:r>
        <w:rPr>
          <w:vertAlign w:val="subscript"/>
        </w:rPr>
        <w:t>c</w:t>
      </w:r>
    </w:p>
    <w:p w14:paraId="7B3AFF49" w14:textId="77777777" w:rsidR="002A4C4E" w:rsidRDefault="002A4C4E" w:rsidP="002A4C4E">
      <w:pPr>
        <w:pStyle w:val="NoSpacing"/>
      </w:pPr>
    </w:p>
    <w:p w14:paraId="23A2B718" w14:textId="15ED5CEA" w:rsidR="002A4C4E" w:rsidRDefault="002A4C4E" w:rsidP="003A40B5">
      <w:pPr>
        <w:pStyle w:val="NoSpacing"/>
      </w:pPr>
      <w:r w:rsidRPr="008D2745">
        <w:rPr>
          <w:position w:val="-30"/>
        </w:rPr>
        <w:object w:dxaOrig="2820" w:dyaOrig="680" w14:anchorId="04438B61">
          <v:shape id="_x0000_i1050" type="#_x0000_t75" style="width:140.25pt;height:33.75pt" o:ole="">
            <v:imagedata r:id="rId70" o:title=""/>
          </v:shape>
          <o:OLEObject Type="Embed" ProgID="Equation.DSMT4" ShapeID="_x0000_i1050" DrawAspect="Content" ObjectID="_1522754815" r:id="rId71"/>
        </w:object>
      </w:r>
    </w:p>
    <w:p w14:paraId="12E26CDB" w14:textId="77777777" w:rsidR="00DE3572" w:rsidRDefault="00DE3572" w:rsidP="003A40B5">
      <w:pPr>
        <w:pStyle w:val="NoSpacing"/>
      </w:pPr>
      <w:r w:rsidRPr="00DE3572">
        <w:rPr>
          <w:position w:val="-62"/>
        </w:rPr>
        <w:object w:dxaOrig="3200" w:dyaOrig="1359" w14:anchorId="1376BD37">
          <v:shape id="_x0000_i1051" type="#_x0000_t75" style="width:159.75pt;height:68.25pt" o:ole="">
            <v:imagedata r:id="rId72" o:title=""/>
          </v:shape>
          <o:OLEObject Type="Embed" ProgID="Equation.DSMT4" ShapeID="_x0000_i1051" DrawAspect="Content" ObjectID="_1522754816" r:id="rId73"/>
        </w:object>
      </w:r>
    </w:p>
    <w:p w14:paraId="39FE7E0D" w14:textId="77777777" w:rsidR="00743E52" w:rsidRDefault="00BC68F7" w:rsidP="003A40B5">
      <w:pPr>
        <w:pStyle w:val="NoSpacing"/>
      </w:pPr>
      <w:r>
        <w:rPr>
          <w:b/>
        </w:rPr>
        <w:t>Bandwidth efficiency</w:t>
      </w:r>
      <w:r>
        <w:t>:</w:t>
      </w:r>
      <w:r w:rsidR="00743E52" w:rsidRPr="00743E52">
        <w:t xml:space="preserve"> </w:t>
      </w:r>
    </w:p>
    <w:p w14:paraId="1E6DD096" w14:textId="73369E3F" w:rsidR="00BC68F7" w:rsidRPr="00BC68F7" w:rsidRDefault="00487E7E" w:rsidP="003A40B5">
      <w:pPr>
        <w:pStyle w:val="NoSpacing"/>
      </w:pPr>
      <w:r w:rsidRPr="0077590F">
        <w:rPr>
          <w:position w:val="-58"/>
        </w:rPr>
        <w:object w:dxaOrig="2220" w:dyaOrig="1280" w14:anchorId="6D778161">
          <v:shape id="_x0000_i1052" type="#_x0000_t75" style="width:111pt;height:63.75pt" o:ole="">
            <v:imagedata r:id="rId74" o:title=""/>
          </v:shape>
          <o:OLEObject Type="Embed" ProgID="Equation.DSMT4" ShapeID="_x0000_i1052" DrawAspect="Content" ObjectID="_1522754817" r:id="rId75"/>
        </w:object>
      </w:r>
    </w:p>
    <w:p w14:paraId="1FC8D2AB" w14:textId="4B732E9D" w:rsidR="005B155F" w:rsidRDefault="005B155F" w:rsidP="005B155F">
      <w:pPr>
        <w:pStyle w:val="Heading1"/>
      </w:pPr>
      <w:bookmarkStart w:id="46" w:name="_Toc447595626"/>
      <w:r>
        <w:lastRenderedPageBreak/>
        <w:t>Shift Keying</w:t>
      </w:r>
      <w:bookmarkEnd w:id="46"/>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Pr="005E4ACC" w:rsidRDefault="005E4ACC" w:rsidP="00E0667C">
      <w:pPr>
        <w:pStyle w:val="NoSpacing"/>
      </w:pPr>
      <w:r>
        <w:rPr>
          <w:b/>
        </w:rPr>
        <w:t>Amplitude S</w:t>
      </w:r>
      <w:r w:rsidR="002D7BEB">
        <w:rPr>
          <w:b/>
        </w:rPr>
        <w:t>K</w:t>
      </w:r>
      <w:r>
        <w:rPr>
          <w:b/>
        </w:rPr>
        <w:t xml:space="preserve"> (ASK)</w:t>
      </w:r>
      <w:r>
        <w:t>:</w:t>
      </w:r>
    </w:p>
    <w:p w14:paraId="30752548" w14:textId="77777777" w:rsidR="005E4ACC" w:rsidRDefault="005E4ACC" w:rsidP="00E0667C">
      <w:pPr>
        <w:pStyle w:val="NoSpacing"/>
      </w:pPr>
    </w:p>
    <w:p w14:paraId="0CEBA102" w14:textId="1F203835" w:rsidR="005E4ACC" w:rsidRPr="005E4ACC" w:rsidRDefault="005E4ACC" w:rsidP="005E4ACC">
      <w:pPr>
        <w:pStyle w:val="NoSpacing"/>
      </w:pPr>
      <w:r>
        <w:rPr>
          <w:b/>
        </w:rPr>
        <w:t>Frequency S</w:t>
      </w:r>
      <w:r w:rsidR="002D7BEB">
        <w:rPr>
          <w:b/>
        </w:rPr>
        <w:t>K</w:t>
      </w:r>
      <w:r>
        <w:rPr>
          <w:b/>
        </w:rPr>
        <w:t xml:space="preserve"> (FSK)</w:t>
      </w:r>
      <w:r>
        <w:t>:</w:t>
      </w:r>
      <w:r w:rsidR="00175C83">
        <w:t xml:space="preserve"> modulates by changing the frequency of carrier</w:t>
      </w:r>
    </w:p>
    <w:p w14:paraId="6F9CF6EB" w14:textId="77777777" w:rsidR="005E4ACC" w:rsidRDefault="005E4ACC" w:rsidP="00E0667C">
      <w:pPr>
        <w:pStyle w:val="NoSpacing"/>
      </w:pPr>
    </w:p>
    <w:p w14:paraId="278E31CF" w14:textId="244A07EE" w:rsidR="00162FF4" w:rsidRPr="00162FF4" w:rsidRDefault="00162FF4" w:rsidP="00E0667C">
      <w:pPr>
        <w:pStyle w:val="NoSpacing"/>
      </w:pPr>
      <w:r>
        <w:rPr>
          <w:b/>
        </w:rPr>
        <w:t>Binary FSK (BFSK)</w:t>
      </w:r>
      <w:r>
        <w:t>:</w:t>
      </w:r>
      <w:r w:rsidR="00175C83">
        <w:t xml:space="preserve"> hopping between 2 frequencies</w:t>
      </w:r>
    </w:p>
    <w:p w14:paraId="59B24858" w14:textId="77777777" w:rsidR="00162FF4" w:rsidRDefault="00162FF4" w:rsidP="00E0667C">
      <w:pPr>
        <w:pStyle w:val="NoSpacing"/>
      </w:pPr>
    </w:p>
    <w:p w14:paraId="77F1A62C" w14:textId="481430DF" w:rsidR="00307EC0" w:rsidRDefault="00307EC0" w:rsidP="00E0667C">
      <w:pPr>
        <w:pStyle w:val="NoSpacing"/>
      </w:pPr>
      <w:r w:rsidRPr="00C9522E">
        <w:rPr>
          <w:position w:val="-68"/>
        </w:rPr>
        <w:object w:dxaOrig="4980" w:dyaOrig="1480" w14:anchorId="0C80E66A">
          <v:shape id="_x0000_i1053" type="#_x0000_t75" style="width:248.25pt;height:74.25pt" o:ole="">
            <v:imagedata r:id="rId76" o:title=""/>
          </v:shape>
          <o:OLEObject Type="Embed" ProgID="Equation.DSMT4" ShapeID="_x0000_i1053" DrawAspect="Content" ObjectID="_1522754818" r:id="rId77"/>
        </w:object>
      </w:r>
    </w:p>
    <w:p w14:paraId="6F30FCA0" w14:textId="45586775" w:rsidR="00962D1C" w:rsidRDefault="00962D1C" w:rsidP="00E0667C">
      <w:pPr>
        <w:pStyle w:val="NoSpacing"/>
      </w:pPr>
      <w:r>
        <w:t>Energy per bit</w:t>
      </w:r>
    </w:p>
    <w:p w14:paraId="6B87D247" w14:textId="77777777" w:rsidR="001E4296" w:rsidRDefault="001E4296" w:rsidP="00E0667C">
      <w:pPr>
        <w:pStyle w:val="NoSpacing"/>
      </w:pPr>
      <w:r w:rsidRPr="001E4296">
        <w:rPr>
          <w:position w:val="-52"/>
        </w:rPr>
        <w:object w:dxaOrig="4040" w:dyaOrig="1160" w14:anchorId="549ACC20">
          <v:shape id="_x0000_i1054" type="#_x0000_t75" style="width:201.75pt;height:57.75pt" o:ole="">
            <v:imagedata r:id="rId78" o:title=""/>
          </v:shape>
          <o:OLEObject Type="Embed" ProgID="Equation.DSMT4" ShapeID="_x0000_i1054" DrawAspect="Content" ObjectID="_1522754819" r:id="rId79"/>
        </w:object>
      </w:r>
    </w:p>
    <w:p w14:paraId="49A3B5F9" w14:textId="77777777" w:rsidR="00307EC0" w:rsidRDefault="00CC05B4" w:rsidP="00E0667C">
      <w:pPr>
        <w:pStyle w:val="NoSpacing"/>
      </w:pPr>
      <w:r w:rsidRPr="00307EC0">
        <w:rPr>
          <w:position w:val="-58"/>
        </w:rPr>
        <w:object w:dxaOrig="1820" w:dyaOrig="1300" w14:anchorId="2888FEEE">
          <v:shape id="_x0000_i1055" type="#_x0000_t75" style="width:90.75pt;height:65.25pt" o:ole="">
            <v:imagedata r:id="rId80" o:title=""/>
          </v:shape>
          <o:OLEObject Type="Embed" ProgID="Equation.DSMT4" ShapeID="_x0000_i1055" DrawAspect="Content" ObjectID="_1522754820" r:id="rId81"/>
        </w:object>
      </w:r>
    </w:p>
    <w:p w14:paraId="2B838278" w14:textId="77777777" w:rsidR="00962D1C" w:rsidRDefault="00962D1C" w:rsidP="00E0667C">
      <w:pPr>
        <w:pStyle w:val="NoSpacing"/>
      </w:pPr>
    </w:p>
    <w:p w14:paraId="144F9755" w14:textId="48E85A2B" w:rsidR="005E4ACC" w:rsidRDefault="00410F54" w:rsidP="00175C83">
      <w:pPr>
        <w:pStyle w:val="NoSpacing"/>
      </w:pPr>
      <w:r>
        <w:rPr>
          <w:b/>
        </w:rPr>
        <w:t>M-ary F</w:t>
      </w:r>
      <w:r w:rsidR="00162FF4">
        <w:rPr>
          <w:b/>
        </w:rPr>
        <w:t xml:space="preserve">SK </w:t>
      </w:r>
      <w:r w:rsidR="005E4ACC">
        <w:rPr>
          <w:b/>
        </w:rPr>
        <w:t>(MFSK)</w:t>
      </w:r>
      <w:r w:rsidR="005E4ACC">
        <w:t>:</w:t>
      </w:r>
      <w:r w:rsidR="005E4ACC" w:rsidRPr="005E4ACC">
        <w:t xml:space="preserve"> </w:t>
      </w:r>
      <w:r w:rsidR="00175C83">
        <w:t>hopping between M frequencies</w:t>
      </w:r>
    </w:p>
    <w:p w14:paraId="71CC6269" w14:textId="77777777" w:rsidR="00175C83" w:rsidRDefault="00175C83" w:rsidP="00175C83">
      <w:pPr>
        <w:pStyle w:val="NoSpacing"/>
      </w:pPr>
    </w:p>
    <w:p w14:paraId="32528F19" w14:textId="77777777" w:rsidR="009C440E" w:rsidRDefault="009C440E" w:rsidP="009C440E">
      <w:pPr>
        <w:pStyle w:val="NoSpacing"/>
        <w:rPr>
          <w:rFonts w:ascii="Proxima Nova" w:hAnsi="Proxima Nova" w:hint="eastAsia"/>
          <w:color w:val="000000"/>
          <w:sz w:val="22"/>
        </w:rPr>
      </w:pPr>
      <w:r>
        <w:rPr>
          <w:rFonts w:ascii="Proxima Nova" w:hAnsi="Proxima Nova"/>
          <w:color w:val="000000"/>
          <w:sz w:val="22"/>
        </w:rPr>
        <w:t>[k]:</w:t>
      </w:r>
      <w:r w:rsidRPr="009C440E">
        <w:rPr>
          <w:rFonts w:ascii="Proxima Nova" w:hAnsi="Proxima Nova"/>
          <w:color w:val="000000"/>
          <w:sz w:val="22"/>
        </w:rPr>
        <w:t xml:space="preserve"> </w:t>
      </w:r>
      <w:r>
        <w:rPr>
          <w:rFonts w:ascii="Proxima Nova" w:hAnsi="Proxima Nova"/>
          <w:color w:val="000000"/>
          <w:sz w:val="22"/>
        </w:rPr>
        <w:t>PN segment length per hop</w:t>
      </w:r>
    </w:p>
    <w:p w14:paraId="2438CE64" w14:textId="0A35FC10" w:rsidR="009C440E" w:rsidRDefault="009C440E" w:rsidP="00DC7292">
      <w:pPr>
        <w:pStyle w:val="NoSpacing"/>
        <w:ind w:left="720" w:hanging="720"/>
      </w:pPr>
      <w:r>
        <w:t>[K]: bits/ symbol</w:t>
      </w:r>
    </w:p>
    <w:p w14:paraId="5413A1C4" w14:textId="545ADAB8" w:rsidR="009C440E" w:rsidRDefault="009C440E" w:rsidP="00DC7292">
      <w:pPr>
        <w:pStyle w:val="NoSpacing"/>
        <w:ind w:left="720" w:hanging="720"/>
      </w:pPr>
      <w:r>
        <w:t>[M]: tones, M = 2</w:t>
      </w:r>
      <w:r>
        <w:rPr>
          <w:vertAlign w:val="superscript"/>
        </w:rPr>
        <w:t>K</w:t>
      </w:r>
    </w:p>
    <w:p w14:paraId="1E043A3A" w14:textId="77777777" w:rsidR="00AB4972" w:rsidRDefault="00AB4972" w:rsidP="00DC7292">
      <w:pPr>
        <w:pStyle w:val="NoSpacing"/>
        <w:ind w:left="720" w:hanging="720"/>
      </w:pPr>
    </w:p>
    <w:p w14:paraId="4B4995DF" w14:textId="7B91A8C3" w:rsidR="009C440E" w:rsidRDefault="00AB4972" w:rsidP="00DC7292">
      <w:pPr>
        <w:pStyle w:val="NoSpacing"/>
        <w:ind w:left="720" w:hanging="720"/>
      </w:pPr>
      <w:r>
        <w:t>[R</w:t>
      </w:r>
      <w:r>
        <w:rPr>
          <w:vertAlign w:val="subscript"/>
        </w:rPr>
        <w:t>b</w:t>
      </w:r>
      <w:r>
        <w:t>]: bit rate</w:t>
      </w:r>
    </w:p>
    <w:p w14:paraId="233A8070" w14:textId="2BAC471A" w:rsidR="00AB4972" w:rsidRDefault="00AB4972" w:rsidP="00DC7292">
      <w:pPr>
        <w:pStyle w:val="NoSpacing"/>
        <w:ind w:left="720" w:hanging="720"/>
      </w:pPr>
      <w:r>
        <w:t>[R</w:t>
      </w:r>
      <w:r>
        <w:rPr>
          <w:vertAlign w:val="subscript"/>
        </w:rPr>
        <w:t>c</w:t>
      </w:r>
      <w:r>
        <w:t>]: chip rate</w:t>
      </w:r>
    </w:p>
    <w:p w14:paraId="01F8DC57" w14:textId="693B06FB" w:rsidR="00C96E44" w:rsidRDefault="00C96E44" w:rsidP="00DC7292">
      <w:pPr>
        <w:pStyle w:val="NoSpacing"/>
        <w:ind w:left="720" w:hanging="720"/>
      </w:pPr>
      <w:r>
        <w:t>[R</w:t>
      </w:r>
      <w:r>
        <w:rPr>
          <w:vertAlign w:val="subscript"/>
        </w:rPr>
        <w:t>h</w:t>
      </w:r>
      <w:r>
        <w:t>]: hop rate</w:t>
      </w:r>
    </w:p>
    <w:p w14:paraId="7DA9A7EE" w14:textId="1E837D59" w:rsidR="00DA05A3" w:rsidRPr="00DA05A3" w:rsidRDefault="00DA05A3" w:rsidP="00DC7292">
      <w:pPr>
        <w:pStyle w:val="NoSpacing"/>
        <w:ind w:left="720" w:hanging="720"/>
      </w:pPr>
      <w:r>
        <w:t>[R</w:t>
      </w:r>
      <w:r>
        <w:rPr>
          <w:vertAlign w:val="subscript"/>
        </w:rPr>
        <w:t>s</w:t>
      </w:r>
      <w:r>
        <w:t>]: symbol rate</w:t>
      </w:r>
    </w:p>
    <w:p w14:paraId="5BE4086A" w14:textId="77777777" w:rsidR="00AB4972" w:rsidRDefault="00AB4972" w:rsidP="00DC7292">
      <w:pPr>
        <w:pStyle w:val="NoSpacing"/>
        <w:ind w:left="720" w:hanging="720"/>
      </w:pPr>
    </w:p>
    <w:p w14:paraId="38BA433F" w14:textId="2A6A8AC8" w:rsidR="009C440E" w:rsidRPr="009C440E" w:rsidRDefault="009C440E" w:rsidP="00DC7292">
      <w:pPr>
        <w:pStyle w:val="NoSpacing"/>
        <w:ind w:left="720" w:hanging="720"/>
      </w:pPr>
      <w:r>
        <w:t>Total frequency hops: 2</w:t>
      </w:r>
      <w:r>
        <w:rPr>
          <w:vertAlign w:val="superscript"/>
        </w:rPr>
        <w:t>k</w:t>
      </w:r>
    </w:p>
    <w:p w14:paraId="4C6D5C37" w14:textId="77777777" w:rsidR="005E4ACC" w:rsidRDefault="005E4ACC" w:rsidP="005E4ACC">
      <w:pPr>
        <w:pStyle w:val="NoSpacing"/>
      </w:pPr>
    </w:p>
    <w:p w14:paraId="1A7776A2" w14:textId="0484F2E7" w:rsidR="005E4ACC" w:rsidRPr="005E4ACC" w:rsidRDefault="005E4ACC" w:rsidP="005E4ACC">
      <w:pPr>
        <w:pStyle w:val="NoSpacing"/>
      </w:pPr>
      <w:r>
        <w:rPr>
          <w:b/>
        </w:rPr>
        <w:t>Phase S</w:t>
      </w:r>
      <w:r w:rsidR="002D7BEB">
        <w:rPr>
          <w:b/>
        </w:rPr>
        <w:t>K</w:t>
      </w:r>
      <w:r>
        <w:rPr>
          <w:b/>
        </w:rPr>
        <w:t xml:space="preserve"> (PSK)</w:t>
      </w:r>
      <w:r>
        <w:t>:</w:t>
      </w:r>
      <w:r w:rsidR="00410F54">
        <w:t xml:space="preserve"> conveys data, i.e. modulates, by changing the phase of the carrier</w:t>
      </w:r>
    </w:p>
    <w:p w14:paraId="73B97EB8" w14:textId="4BC71B75" w:rsidR="005E4ACC" w:rsidRDefault="005E4ACC" w:rsidP="00E0667C">
      <w:pPr>
        <w:pStyle w:val="NoSpacing"/>
      </w:pPr>
    </w:p>
    <w:p w14:paraId="7D4249FF" w14:textId="1F0D9144" w:rsidR="005E4ACC" w:rsidRDefault="005E4ACC" w:rsidP="00E0667C">
      <w:pPr>
        <w:pStyle w:val="NoSpacing"/>
      </w:pPr>
      <w:r>
        <w:rPr>
          <w:b/>
        </w:rPr>
        <w:t>Binary PSK (BPSK)</w:t>
      </w:r>
      <w:r>
        <w:t>:</w:t>
      </w:r>
      <w:r w:rsidR="00C84EBB">
        <w:t xml:space="preserve"> a.k.a. </w:t>
      </w:r>
      <w:r w:rsidR="00C84EBB" w:rsidRPr="00C84EBB">
        <w:rPr>
          <w:b/>
        </w:rPr>
        <w:t>2PSK</w:t>
      </w:r>
      <w:r w:rsidR="00C84EBB">
        <w:t xml:space="preserve"> or 2 phase shift keying</w:t>
      </w:r>
    </w:p>
    <w:p w14:paraId="04050689" w14:textId="77777777" w:rsidR="005E4ACC" w:rsidRDefault="005E4ACC" w:rsidP="00E0667C">
      <w:pPr>
        <w:pStyle w:val="NoSpacing"/>
      </w:pPr>
    </w:p>
    <w:p w14:paraId="181149E4" w14:textId="25E9EC5B" w:rsidR="004F10A7" w:rsidRDefault="005E4ACC" w:rsidP="00E0667C">
      <w:pPr>
        <w:pStyle w:val="NoSpacing"/>
      </w:pPr>
      <w:r>
        <w:rPr>
          <w:b/>
        </w:rPr>
        <w:t>Quadrature PSK (</w:t>
      </w:r>
      <w:r w:rsidRPr="005E4ACC">
        <w:rPr>
          <w:b/>
        </w:rPr>
        <w:t>QPSK)</w:t>
      </w:r>
      <w:r>
        <w:t>:</w:t>
      </w:r>
      <w:r w:rsidR="00AB4972">
        <w:t xml:space="preserve"> 4 phase shifting</w:t>
      </w:r>
    </w:p>
    <w:p w14:paraId="11EB25A0" w14:textId="77777777" w:rsidR="004F10A7" w:rsidRDefault="004F10A7" w:rsidP="00E0667C">
      <w:pPr>
        <w:pStyle w:val="NoSpacing"/>
      </w:pPr>
    </w:p>
    <w:p w14:paraId="050F317D" w14:textId="1F1B6267" w:rsidR="004F10A7" w:rsidRPr="00410F54" w:rsidRDefault="004F10A7" w:rsidP="00E0667C">
      <w:pPr>
        <w:pStyle w:val="NoSpacing"/>
      </w:pPr>
      <w:r>
        <w:rPr>
          <w:b/>
        </w:rPr>
        <w:t>M-ary PSK (MPSK)</w:t>
      </w:r>
      <w:r>
        <w:t>:</w:t>
      </w:r>
      <w:r w:rsidR="00410F54">
        <w:t xml:space="preserve"> M = 2</w:t>
      </w:r>
      <w:r w:rsidR="00410F54">
        <w:rPr>
          <w:vertAlign w:val="subscript"/>
        </w:rPr>
        <w:softHyphen/>
      </w:r>
      <w:r w:rsidR="00410F54">
        <w:rPr>
          <w:vertAlign w:val="subscript"/>
        </w:rPr>
        <w:softHyphen/>
      </w:r>
      <w:r w:rsidR="00410F54">
        <w:rPr>
          <w:vertAlign w:val="superscript"/>
        </w:rPr>
        <w:t>b</w:t>
      </w:r>
      <w:r w:rsidR="00410F54">
        <w:t xml:space="preserve"> symbols</w:t>
      </w:r>
    </w:p>
    <w:p w14:paraId="59B006D6" w14:textId="77777777" w:rsidR="00340E8D" w:rsidRDefault="00340E8D" w:rsidP="00E0667C">
      <w:pPr>
        <w:pStyle w:val="NoSpacing"/>
      </w:pPr>
    </w:p>
    <w:p w14:paraId="510320B3" w14:textId="2259E6C7" w:rsidR="00340E8D" w:rsidRDefault="00340E8D" w:rsidP="00E0667C">
      <w:pPr>
        <w:pStyle w:val="NoSpacing"/>
      </w:pPr>
      <w:r w:rsidRPr="00340E8D">
        <w:rPr>
          <w:position w:val="-30"/>
        </w:rPr>
        <w:object w:dxaOrig="1880" w:dyaOrig="680" w14:anchorId="6DF71E08">
          <v:shape id="_x0000_i1056" type="#_x0000_t75" style="width:93.75pt;height:33.75pt" o:ole="">
            <v:imagedata r:id="rId82" o:title=""/>
          </v:shape>
          <o:OLEObject Type="Embed" ProgID="Equation.DSMT4" ShapeID="_x0000_i1056" DrawAspect="Content" ObjectID="_1522754821" r:id="rId83"/>
        </w:object>
      </w:r>
    </w:p>
    <w:p w14:paraId="060104E3" w14:textId="19496FB8" w:rsidR="009C440E" w:rsidRDefault="00340E8D" w:rsidP="00E0667C">
      <w:pPr>
        <w:pStyle w:val="NoSpacing"/>
      </w:pPr>
      <w:r w:rsidRPr="00340E8D">
        <w:rPr>
          <w:position w:val="-24"/>
        </w:rPr>
        <w:object w:dxaOrig="1840" w:dyaOrig="620" w14:anchorId="768CEC92">
          <v:shape id="_x0000_i1057" type="#_x0000_t75" style="width:92.25pt;height:30.75pt" o:ole="">
            <v:imagedata r:id="rId84" o:title=""/>
          </v:shape>
          <o:OLEObject Type="Embed" ProgID="Equation.DSMT4" ShapeID="_x0000_i1057" DrawAspect="Content" ObjectID="_1522754822" r:id="rId85"/>
        </w:object>
      </w:r>
    </w:p>
    <w:p w14:paraId="6F6E17B4" w14:textId="77777777" w:rsidR="004F10A7" w:rsidRDefault="004F10A7" w:rsidP="00E0667C">
      <w:pPr>
        <w:pStyle w:val="NoSpacing"/>
      </w:pPr>
    </w:p>
    <w:p w14:paraId="689D7324" w14:textId="459A7D76" w:rsidR="009C440E" w:rsidRDefault="004F10A7" w:rsidP="009C440E">
      <w:pPr>
        <w:pStyle w:val="NoSpacing"/>
      </w:pPr>
      <w:r w:rsidRPr="004F10A7">
        <w:rPr>
          <w:b/>
        </w:rPr>
        <w:t xml:space="preserve">Differential </w:t>
      </w:r>
      <w:r>
        <w:rPr>
          <w:b/>
        </w:rPr>
        <w:t>PSK (DPSK)</w:t>
      </w:r>
      <w:r w:rsidR="009C440E">
        <w:t>:</w:t>
      </w:r>
      <w:r w:rsidR="00BF7380">
        <w:t xml:space="preserve"> message flips the phase</w:t>
      </w:r>
    </w:p>
    <w:p w14:paraId="44A87FE7" w14:textId="77777777" w:rsidR="00CC05B4" w:rsidRDefault="00CC05B4" w:rsidP="009C440E">
      <w:pPr>
        <w:pStyle w:val="NoSpacing"/>
      </w:pPr>
    </w:p>
    <w:p w14:paraId="0F3F9B6F" w14:textId="653E0235" w:rsidR="00CC05B4" w:rsidRDefault="00CC05B4" w:rsidP="009C440E">
      <w:pPr>
        <w:pStyle w:val="NoSpacing"/>
      </w:pPr>
      <w:r>
        <w:t>Error:</w:t>
      </w:r>
    </w:p>
    <w:p w14:paraId="163AB4FD" w14:textId="77777777" w:rsidR="00CC05B4" w:rsidRDefault="00CC05B4" w:rsidP="009C440E">
      <w:pPr>
        <w:pStyle w:val="NoSpacing"/>
      </w:pPr>
      <w:r w:rsidRPr="00CC05B4">
        <w:rPr>
          <w:position w:val="-34"/>
        </w:rPr>
        <w:object w:dxaOrig="1860" w:dyaOrig="800" w14:anchorId="4F6D4767">
          <v:shape id="_x0000_i1058" type="#_x0000_t75" style="width:93pt;height:39.75pt" o:ole="">
            <v:imagedata r:id="rId86" o:title=""/>
          </v:shape>
          <o:OLEObject Type="Embed" ProgID="Equation.DSMT4" ShapeID="_x0000_i1058" DrawAspect="Content" ObjectID="_1522754823" r:id="rId87"/>
        </w:object>
      </w:r>
    </w:p>
    <w:p w14:paraId="7B570BFC" w14:textId="5573AF91" w:rsidR="009C440E" w:rsidRDefault="009C440E" w:rsidP="009C440E">
      <w:pPr>
        <w:pStyle w:val="Heading1"/>
      </w:pPr>
      <w:bookmarkStart w:id="47" w:name="_Toc447595627"/>
      <w:r>
        <w:t>FHSS</w:t>
      </w:r>
      <w:bookmarkEnd w:id="47"/>
    </w:p>
    <w:p w14:paraId="2AEBE74D" w14:textId="77777777" w:rsidR="00877DD2" w:rsidRDefault="00877DD2" w:rsidP="00877DD2">
      <w:pPr>
        <w:pStyle w:val="NoSpacing"/>
        <w:rPr>
          <w:b/>
        </w:rPr>
      </w:pPr>
    </w:p>
    <w:p w14:paraId="7579A86B" w14:textId="41556CDE" w:rsidR="00877DD2" w:rsidRDefault="00877DD2" w:rsidP="00877DD2">
      <w:pPr>
        <w:pStyle w:val="NoSpacing"/>
      </w:pPr>
      <w:r w:rsidRPr="00877DD2">
        <w:rPr>
          <w:b/>
        </w:rPr>
        <w:t>Frequency Hopping Spread Spectrum (FHSS)</w:t>
      </w:r>
      <w:r>
        <w:t>:</w:t>
      </w:r>
      <w:r w:rsidR="00412EB5">
        <w:t xml:space="preserve"> </w:t>
      </w:r>
      <w:r w:rsidR="00412EB5" w:rsidRPr="00412EB5">
        <w:t xml:space="preserve">method of transmitting radio signals by rapidly switching a carrier among many frequency channels, using </w:t>
      </w:r>
      <w:r w:rsidR="00412EB5">
        <w:t>PN codes</w:t>
      </w:r>
    </w:p>
    <w:p w14:paraId="3A9CF86E" w14:textId="44881E1E" w:rsidR="000A05D0" w:rsidRDefault="000A05D0" w:rsidP="000A05D0">
      <w:pPr>
        <w:pStyle w:val="NoSpacing"/>
        <w:numPr>
          <w:ilvl w:val="0"/>
          <w:numId w:val="19"/>
        </w:numPr>
      </w:pPr>
      <w:r>
        <w:t>avoids jamming</w:t>
      </w:r>
    </w:p>
    <w:p w14:paraId="44BD48F8" w14:textId="2CA53C7E" w:rsidR="00E468DA" w:rsidRDefault="00E468DA" w:rsidP="000A05D0">
      <w:pPr>
        <w:pStyle w:val="NoSpacing"/>
        <w:numPr>
          <w:ilvl w:val="0"/>
          <w:numId w:val="19"/>
        </w:numPr>
      </w:pPr>
      <w:r>
        <w:t>commonly uses MFSK</w:t>
      </w:r>
    </w:p>
    <w:p w14:paraId="3EEA28AD" w14:textId="5EECD76E" w:rsidR="008B6FA7" w:rsidRDefault="008B6FA7" w:rsidP="00E0667C">
      <w:pPr>
        <w:pStyle w:val="NoSpacing"/>
      </w:pPr>
    </w:p>
    <w:p w14:paraId="450C98C7" w14:textId="77777777" w:rsidR="001F3640" w:rsidRDefault="00412EB5" w:rsidP="00E0667C">
      <w:pPr>
        <w:pStyle w:val="NoSpacing"/>
      </w:pPr>
      <w:r>
        <w:rPr>
          <w:b/>
        </w:rPr>
        <w:t>Slow FHSS</w:t>
      </w:r>
      <w:r>
        <w:t>:</w:t>
      </w:r>
      <w:r w:rsidR="000A05D0">
        <w:t xml:space="preserve"> multiple </w:t>
      </w:r>
      <w:r w:rsidR="00785670">
        <w:t>symbols</w:t>
      </w:r>
      <w:r w:rsidR="000A05D0">
        <w:t xml:space="preserve"> per hop</w:t>
      </w:r>
    </w:p>
    <w:p w14:paraId="3A0107BF" w14:textId="44A098FE" w:rsidR="00412EB5" w:rsidRDefault="000A05D0" w:rsidP="001F3640">
      <w:pPr>
        <w:pStyle w:val="NoSpacing"/>
        <w:numPr>
          <w:ilvl w:val="0"/>
          <w:numId w:val="23"/>
        </w:numPr>
      </w:pPr>
      <w:r>
        <w:t>has T</w:t>
      </w:r>
      <w:r w:rsidRPr="000A05D0">
        <w:rPr>
          <w:vertAlign w:val="subscript"/>
        </w:rPr>
        <w:t>c</w:t>
      </w:r>
      <w:r>
        <w:t xml:space="preserve"> </w:t>
      </w:r>
      <w:r>
        <w:sym w:font="Symbol" w:char="F0B3"/>
      </w:r>
      <w:r>
        <w:t xml:space="preserve"> T</w:t>
      </w:r>
      <w:r w:rsidRPr="000A05D0">
        <w:rPr>
          <w:vertAlign w:val="subscript"/>
        </w:rPr>
        <w:t>s</w:t>
      </w:r>
    </w:p>
    <w:p w14:paraId="601A1EAA" w14:textId="00370C04" w:rsidR="001F3640" w:rsidRPr="001F3640" w:rsidRDefault="001F3640" w:rsidP="00BA5E8D">
      <w:pPr>
        <w:pStyle w:val="NoSpacing"/>
        <w:numPr>
          <w:ilvl w:val="0"/>
          <w:numId w:val="23"/>
        </w:numPr>
      </w:pPr>
      <w:r>
        <w:t>R</w:t>
      </w:r>
      <w:r>
        <w:rPr>
          <w:vertAlign w:val="subscript"/>
        </w:rPr>
        <w:t>c</w:t>
      </w:r>
      <w:r>
        <w:t xml:space="preserve"> = R</w:t>
      </w:r>
      <w:r>
        <w:rPr>
          <w:vertAlign w:val="subscript"/>
        </w:rPr>
        <w:t>s</w:t>
      </w:r>
      <w:r w:rsidR="00BA5E8D">
        <w:t xml:space="preserve"> = R</w:t>
      </w:r>
      <w:r w:rsidR="00BA5E8D">
        <w:rPr>
          <w:vertAlign w:val="subscript"/>
        </w:rPr>
        <w:t>b</w:t>
      </w:r>
      <w:r w:rsidR="00BA5E8D">
        <w:t>/</w:t>
      </w:r>
      <w:r w:rsidR="00BA5E8D" w:rsidRPr="00BA5E8D">
        <w:rPr>
          <w:rFonts w:cs="Times New Roman"/>
        </w:rPr>
        <w:t>K ≥ R</w:t>
      </w:r>
      <w:r w:rsidR="00BA5E8D">
        <w:rPr>
          <w:vertAlign w:val="subscript"/>
        </w:rPr>
        <w:t>h</w:t>
      </w:r>
    </w:p>
    <w:p w14:paraId="77E22AF6" w14:textId="77777777" w:rsidR="001F3640" w:rsidRDefault="001F3640" w:rsidP="00E0667C">
      <w:pPr>
        <w:pStyle w:val="NoSpacing"/>
      </w:pPr>
    </w:p>
    <w:p w14:paraId="09068932" w14:textId="41AA9175" w:rsidR="00412EB5" w:rsidRDefault="00412EB5" w:rsidP="00E0667C">
      <w:pPr>
        <w:pStyle w:val="NoSpacing"/>
      </w:pPr>
      <w:r>
        <w:rPr>
          <w:b/>
        </w:rPr>
        <w:t>Fast FHSS</w:t>
      </w:r>
      <w:r>
        <w:t xml:space="preserve">: </w:t>
      </w:r>
      <w:r w:rsidR="000A05D0">
        <w:t xml:space="preserve">multiple hops per </w:t>
      </w:r>
      <w:r w:rsidR="00785670">
        <w:t>symbol</w:t>
      </w:r>
      <w:r w:rsidR="000A05D0">
        <w:t>; has T</w:t>
      </w:r>
      <w:r w:rsidR="000A05D0" w:rsidRPr="000A05D0">
        <w:rPr>
          <w:vertAlign w:val="subscript"/>
        </w:rPr>
        <w:t>c</w:t>
      </w:r>
      <w:r w:rsidR="000A05D0">
        <w:t xml:space="preserve"> &lt; T</w:t>
      </w:r>
      <w:r w:rsidR="000A05D0" w:rsidRPr="000A05D0">
        <w:rPr>
          <w:vertAlign w:val="subscript"/>
        </w:rPr>
        <w:t>s</w:t>
      </w:r>
    </w:p>
    <w:p w14:paraId="2908B6E4" w14:textId="19F83A12" w:rsidR="002A0470" w:rsidRDefault="002A0470" w:rsidP="002A0470">
      <w:pPr>
        <w:pStyle w:val="NoSpacing"/>
        <w:numPr>
          <w:ilvl w:val="0"/>
          <w:numId w:val="22"/>
        </w:numPr>
      </w:pPr>
      <w:r>
        <w:t>Each hop represented by chip</w:t>
      </w:r>
    </w:p>
    <w:p w14:paraId="10B3188F" w14:textId="3C7D0969" w:rsidR="001F3640" w:rsidRDefault="001F3640" w:rsidP="00157A3B">
      <w:pPr>
        <w:pStyle w:val="NoSpacing"/>
        <w:numPr>
          <w:ilvl w:val="0"/>
          <w:numId w:val="22"/>
        </w:numPr>
      </w:pPr>
      <w:r>
        <w:t>R</w:t>
      </w:r>
      <w:r>
        <w:rPr>
          <w:vertAlign w:val="subscript"/>
        </w:rPr>
        <w:t>c</w:t>
      </w:r>
      <w:r>
        <w:t xml:space="preserve"> = R</w:t>
      </w:r>
      <w:r>
        <w:rPr>
          <w:vertAlign w:val="subscript"/>
        </w:rPr>
        <w:t>s</w:t>
      </w:r>
      <w:r>
        <w:t>/K</w:t>
      </w:r>
      <w:r w:rsidR="00BA5E8D">
        <w:t xml:space="preserve"> = R</w:t>
      </w:r>
      <w:r w:rsidR="00BA5E8D">
        <w:rPr>
          <w:vertAlign w:val="subscript"/>
        </w:rPr>
        <w:t>h</w:t>
      </w:r>
    </w:p>
    <w:p w14:paraId="3E352881" w14:textId="77777777" w:rsidR="00962D1C" w:rsidRDefault="00962D1C" w:rsidP="00962D1C">
      <w:pPr>
        <w:pStyle w:val="NoSpacing"/>
      </w:pPr>
    </w:p>
    <w:p w14:paraId="185FBA87" w14:textId="77777777" w:rsidR="00962D1C" w:rsidRPr="002A0470" w:rsidRDefault="00962D1C" w:rsidP="00962D1C">
      <w:pPr>
        <w:pStyle w:val="NoSpacing"/>
      </w:pPr>
    </w:p>
    <w:sectPr w:rsidR="00962D1C" w:rsidRPr="002A0470">
      <w:footerReference w:type="default" r:id="rId8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E9763F" w14:textId="77777777" w:rsidR="00481CD5" w:rsidRDefault="00481CD5" w:rsidP="00756214">
      <w:pPr>
        <w:spacing w:after="0" w:line="240" w:lineRule="auto"/>
      </w:pPr>
      <w:r>
        <w:separator/>
      </w:r>
    </w:p>
  </w:endnote>
  <w:endnote w:type="continuationSeparator" w:id="0">
    <w:p w14:paraId="4268A015" w14:textId="77777777" w:rsidR="00481CD5" w:rsidRDefault="00481CD5"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roxima Nov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3F5DE5" w:rsidRDefault="003F5DE5">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5D1347">
              <w:rPr>
                <w:b/>
                <w:bCs/>
                <w:noProof/>
              </w:rPr>
              <w:t>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5D1347">
              <w:rPr>
                <w:b/>
                <w:bCs/>
                <w:noProof/>
              </w:rPr>
              <w:t>20</w:t>
            </w:r>
            <w:r>
              <w:rPr>
                <w:b/>
                <w:bCs/>
                <w:szCs w:val="24"/>
              </w:rPr>
              <w:fldChar w:fldCharType="end"/>
            </w:r>
          </w:p>
        </w:sdtContent>
      </w:sdt>
    </w:sdtContent>
  </w:sdt>
  <w:p w14:paraId="0B1DD780" w14:textId="77777777" w:rsidR="003F5DE5" w:rsidRDefault="003F5D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EF090D" w14:textId="77777777" w:rsidR="00481CD5" w:rsidRDefault="00481CD5" w:rsidP="00756214">
      <w:pPr>
        <w:spacing w:after="0" w:line="240" w:lineRule="auto"/>
      </w:pPr>
      <w:r>
        <w:separator/>
      </w:r>
    </w:p>
  </w:footnote>
  <w:footnote w:type="continuationSeparator" w:id="0">
    <w:p w14:paraId="4D45D12C" w14:textId="77777777" w:rsidR="00481CD5" w:rsidRDefault="00481CD5"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AB61D28"/>
    <w:multiLevelType w:val="hybridMultilevel"/>
    <w:tmpl w:val="8CB8D2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E5C62D9"/>
    <w:multiLevelType w:val="hybridMultilevel"/>
    <w:tmpl w:val="D89425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7"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7B4E3DC8"/>
    <w:multiLevelType w:val="hybridMultilevel"/>
    <w:tmpl w:val="59AA5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C343607"/>
    <w:multiLevelType w:val="hybridMultilevel"/>
    <w:tmpl w:val="E8FE03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7F1D5BB7"/>
    <w:multiLevelType w:val="hybridMultilevel"/>
    <w:tmpl w:val="65E683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5"/>
  </w:num>
  <w:num w:numId="2">
    <w:abstractNumId w:val="16"/>
  </w:num>
  <w:num w:numId="3">
    <w:abstractNumId w:val="7"/>
  </w:num>
  <w:num w:numId="4">
    <w:abstractNumId w:val="13"/>
  </w:num>
  <w:num w:numId="5">
    <w:abstractNumId w:val="6"/>
  </w:num>
  <w:num w:numId="6">
    <w:abstractNumId w:val="9"/>
  </w:num>
  <w:num w:numId="7">
    <w:abstractNumId w:val="3"/>
  </w:num>
  <w:num w:numId="8">
    <w:abstractNumId w:val="17"/>
  </w:num>
  <w:num w:numId="9">
    <w:abstractNumId w:val="2"/>
  </w:num>
  <w:num w:numId="10">
    <w:abstractNumId w:val="11"/>
  </w:num>
  <w:num w:numId="11">
    <w:abstractNumId w:val="10"/>
  </w:num>
  <w:num w:numId="12">
    <w:abstractNumId w:val="14"/>
  </w:num>
  <w:num w:numId="13">
    <w:abstractNumId w:val="20"/>
  </w:num>
  <w:num w:numId="14">
    <w:abstractNumId w:val="5"/>
  </w:num>
  <w:num w:numId="15">
    <w:abstractNumId w:val="12"/>
  </w:num>
  <w:num w:numId="16">
    <w:abstractNumId w:val="0"/>
  </w:num>
  <w:num w:numId="17">
    <w:abstractNumId w:val="1"/>
  </w:num>
  <w:num w:numId="18">
    <w:abstractNumId w:val="21"/>
  </w:num>
  <w:num w:numId="19">
    <w:abstractNumId w:val="22"/>
  </w:num>
  <w:num w:numId="20">
    <w:abstractNumId w:val="18"/>
  </w:num>
  <w:num w:numId="21">
    <w:abstractNumId w:val="19"/>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84"/>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3889"/>
    <w:rsid w:val="000749A6"/>
    <w:rsid w:val="00076A33"/>
    <w:rsid w:val="00082A22"/>
    <w:rsid w:val="0008543A"/>
    <w:rsid w:val="000877D7"/>
    <w:rsid w:val="000A05D0"/>
    <w:rsid w:val="000A3536"/>
    <w:rsid w:val="000B1328"/>
    <w:rsid w:val="000C5AF6"/>
    <w:rsid w:val="000D160C"/>
    <w:rsid w:val="000F2393"/>
    <w:rsid w:val="001072BC"/>
    <w:rsid w:val="00114A77"/>
    <w:rsid w:val="00157A3B"/>
    <w:rsid w:val="00162F31"/>
    <w:rsid w:val="00162FF4"/>
    <w:rsid w:val="00175C83"/>
    <w:rsid w:val="001837C9"/>
    <w:rsid w:val="00185098"/>
    <w:rsid w:val="0019239B"/>
    <w:rsid w:val="00193157"/>
    <w:rsid w:val="001B149E"/>
    <w:rsid w:val="001B487E"/>
    <w:rsid w:val="001B69A5"/>
    <w:rsid w:val="001B79B0"/>
    <w:rsid w:val="001C0472"/>
    <w:rsid w:val="001C348C"/>
    <w:rsid w:val="001C3A10"/>
    <w:rsid w:val="001D5D8C"/>
    <w:rsid w:val="001E1FE3"/>
    <w:rsid w:val="001E4296"/>
    <w:rsid w:val="001F3640"/>
    <w:rsid w:val="001F393C"/>
    <w:rsid w:val="00202A06"/>
    <w:rsid w:val="0020634A"/>
    <w:rsid w:val="00227CDF"/>
    <w:rsid w:val="00233F09"/>
    <w:rsid w:val="002453D0"/>
    <w:rsid w:val="002503DA"/>
    <w:rsid w:val="00251EA0"/>
    <w:rsid w:val="00262C54"/>
    <w:rsid w:val="00287F67"/>
    <w:rsid w:val="00294343"/>
    <w:rsid w:val="002A0470"/>
    <w:rsid w:val="002A4C4E"/>
    <w:rsid w:val="002C288B"/>
    <w:rsid w:val="002D427C"/>
    <w:rsid w:val="002D7BEB"/>
    <w:rsid w:val="002E524C"/>
    <w:rsid w:val="002F6FC7"/>
    <w:rsid w:val="003055BE"/>
    <w:rsid w:val="00307EC0"/>
    <w:rsid w:val="00323FEC"/>
    <w:rsid w:val="0033372E"/>
    <w:rsid w:val="003359B4"/>
    <w:rsid w:val="0033704E"/>
    <w:rsid w:val="00337B8D"/>
    <w:rsid w:val="00340E8D"/>
    <w:rsid w:val="003431E6"/>
    <w:rsid w:val="00345D7F"/>
    <w:rsid w:val="0035004F"/>
    <w:rsid w:val="00351B6A"/>
    <w:rsid w:val="003530B5"/>
    <w:rsid w:val="0035573C"/>
    <w:rsid w:val="003738DB"/>
    <w:rsid w:val="003812EE"/>
    <w:rsid w:val="00382EEB"/>
    <w:rsid w:val="00386378"/>
    <w:rsid w:val="0039141E"/>
    <w:rsid w:val="00395B6C"/>
    <w:rsid w:val="0039761C"/>
    <w:rsid w:val="003A0FFC"/>
    <w:rsid w:val="003A40B5"/>
    <w:rsid w:val="003A6FF3"/>
    <w:rsid w:val="003C0B23"/>
    <w:rsid w:val="003C18C1"/>
    <w:rsid w:val="003C5F4C"/>
    <w:rsid w:val="003C724E"/>
    <w:rsid w:val="003D0C80"/>
    <w:rsid w:val="003D1B82"/>
    <w:rsid w:val="003D305B"/>
    <w:rsid w:val="003D7FE4"/>
    <w:rsid w:val="003E6DC4"/>
    <w:rsid w:val="003E73D3"/>
    <w:rsid w:val="003F0202"/>
    <w:rsid w:val="003F5DE5"/>
    <w:rsid w:val="00410F54"/>
    <w:rsid w:val="00412EB5"/>
    <w:rsid w:val="004239EF"/>
    <w:rsid w:val="00423C13"/>
    <w:rsid w:val="00425366"/>
    <w:rsid w:val="00442329"/>
    <w:rsid w:val="00444181"/>
    <w:rsid w:val="004604F4"/>
    <w:rsid w:val="0046347E"/>
    <w:rsid w:val="00465A30"/>
    <w:rsid w:val="004672AE"/>
    <w:rsid w:val="004703D9"/>
    <w:rsid w:val="004753BE"/>
    <w:rsid w:val="00475410"/>
    <w:rsid w:val="00481CD5"/>
    <w:rsid w:val="00485C3E"/>
    <w:rsid w:val="00487E7E"/>
    <w:rsid w:val="004B37EC"/>
    <w:rsid w:val="004D35E5"/>
    <w:rsid w:val="004D5A8F"/>
    <w:rsid w:val="004E2619"/>
    <w:rsid w:val="004F0C02"/>
    <w:rsid w:val="004F10A7"/>
    <w:rsid w:val="004F164F"/>
    <w:rsid w:val="004F21C1"/>
    <w:rsid w:val="004F51FE"/>
    <w:rsid w:val="0050552B"/>
    <w:rsid w:val="00507DE0"/>
    <w:rsid w:val="0051252C"/>
    <w:rsid w:val="0051714E"/>
    <w:rsid w:val="00517D74"/>
    <w:rsid w:val="00523390"/>
    <w:rsid w:val="00525277"/>
    <w:rsid w:val="005323D6"/>
    <w:rsid w:val="0053427A"/>
    <w:rsid w:val="00535BFD"/>
    <w:rsid w:val="005423C9"/>
    <w:rsid w:val="00543376"/>
    <w:rsid w:val="00546D7B"/>
    <w:rsid w:val="00552BC6"/>
    <w:rsid w:val="005573BA"/>
    <w:rsid w:val="00582430"/>
    <w:rsid w:val="0058282E"/>
    <w:rsid w:val="00586C77"/>
    <w:rsid w:val="00587EE6"/>
    <w:rsid w:val="0059324B"/>
    <w:rsid w:val="005A4F10"/>
    <w:rsid w:val="005B155F"/>
    <w:rsid w:val="005B3085"/>
    <w:rsid w:val="005B374E"/>
    <w:rsid w:val="005B388A"/>
    <w:rsid w:val="005D0336"/>
    <w:rsid w:val="005D127B"/>
    <w:rsid w:val="005D1347"/>
    <w:rsid w:val="005E15E3"/>
    <w:rsid w:val="005E4ACC"/>
    <w:rsid w:val="006138F3"/>
    <w:rsid w:val="00616C30"/>
    <w:rsid w:val="00625067"/>
    <w:rsid w:val="00633045"/>
    <w:rsid w:val="0063717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43E52"/>
    <w:rsid w:val="00756214"/>
    <w:rsid w:val="0075736D"/>
    <w:rsid w:val="0077130E"/>
    <w:rsid w:val="00781FDA"/>
    <w:rsid w:val="00785670"/>
    <w:rsid w:val="00791E07"/>
    <w:rsid w:val="00797905"/>
    <w:rsid w:val="007A10A2"/>
    <w:rsid w:val="007A1474"/>
    <w:rsid w:val="007A1955"/>
    <w:rsid w:val="007A4372"/>
    <w:rsid w:val="007A68F4"/>
    <w:rsid w:val="007A7156"/>
    <w:rsid w:val="007C34BE"/>
    <w:rsid w:val="007C5FE6"/>
    <w:rsid w:val="007D6540"/>
    <w:rsid w:val="00802AA5"/>
    <w:rsid w:val="00807D44"/>
    <w:rsid w:val="008145C3"/>
    <w:rsid w:val="00831AFA"/>
    <w:rsid w:val="008569F0"/>
    <w:rsid w:val="00860602"/>
    <w:rsid w:val="00871B42"/>
    <w:rsid w:val="00877DD2"/>
    <w:rsid w:val="008B0EB4"/>
    <w:rsid w:val="008B56C5"/>
    <w:rsid w:val="008B6FA7"/>
    <w:rsid w:val="008D1F39"/>
    <w:rsid w:val="008D72F1"/>
    <w:rsid w:val="008E45D4"/>
    <w:rsid w:val="008F694C"/>
    <w:rsid w:val="00902BED"/>
    <w:rsid w:val="0090771E"/>
    <w:rsid w:val="00926D1F"/>
    <w:rsid w:val="00931C10"/>
    <w:rsid w:val="0094045E"/>
    <w:rsid w:val="00944891"/>
    <w:rsid w:val="00945DBB"/>
    <w:rsid w:val="009464F7"/>
    <w:rsid w:val="00952116"/>
    <w:rsid w:val="00962D1C"/>
    <w:rsid w:val="00966433"/>
    <w:rsid w:val="00972070"/>
    <w:rsid w:val="009764E2"/>
    <w:rsid w:val="0098414C"/>
    <w:rsid w:val="00993A65"/>
    <w:rsid w:val="0099525D"/>
    <w:rsid w:val="009A388A"/>
    <w:rsid w:val="009A42F8"/>
    <w:rsid w:val="009B7EA3"/>
    <w:rsid w:val="009C1B09"/>
    <w:rsid w:val="009C360F"/>
    <w:rsid w:val="009C440E"/>
    <w:rsid w:val="009C77C2"/>
    <w:rsid w:val="009D550D"/>
    <w:rsid w:val="009E1A30"/>
    <w:rsid w:val="00A0065D"/>
    <w:rsid w:val="00A02F12"/>
    <w:rsid w:val="00A109B9"/>
    <w:rsid w:val="00A1744E"/>
    <w:rsid w:val="00A3201F"/>
    <w:rsid w:val="00A435C6"/>
    <w:rsid w:val="00A51796"/>
    <w:rsid w:val="00A56548"/>
    <w:rsid w:val="00A90705"/>
    <w:rsid w:val="00A91405"/>
    <w:rsid w:val="00A97D35"/>
    <w:rsid w:val="00AA55BC"/>
    <w:rsid w:val="00AA6E3E"/>
    <w:rsid w:val="00AB0BAC"/>
    <w:rsid w:val="00AB4972"/>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6793F"/>
    <w:rsid w:val="00B829C1"/>
    <w:rsid w:val="00B924FC"/>
    <w:rsid w:val="00BA0EEF"/>
    <w:rsid w:val="00BA10FA"/>
    <w:rsid w:val="00BA5E8D"/>
    <w:rsid w:val="00BB0771"/>
    <w:rsid w:val="00BB1AA9"/>
    <w:rsid w:val="00BC0314"/>
    <w:rsid w:val="00BC68F7"/>
    <w:rsid w:val="00BC73AB"/>
    <w:rsid w:val="00BD6393"/>
    <w:rsid w:val="00BF4ABE"/>
    <w:rsid w:val="00BF7380"/>
    <w:rsid w:val="00C02CAF"/>
    <w:rsid w:val="00C21EE8"/>
    <w:rsid w:val="00C30633"/>
    <w:rsid w:val="00C346CC"/>
    <w:rsid w:val="00C4625B"/>
    <w:rsid w:val="00C62A75"/>
    <w:rsid w:val="00C6391E"/>
    <w:rsid w:val="00C67EA2"/>
    <w:rsid w:val="00C84EBB"/>
    <w:rsid w:val="00C8710F"/>
    <w:rsid w:val="00C96E44"/>
    <w:rsid w:val="00CA1603"/>
    <w:rsid w:val="00CA1B8D"/>
    <w:rsid w:val="00CB3C30"/>
    <w:rsid w:val="00CB65F8"/>
    <w:rsid w:val="00CC05B4"/>
    <w:rsid w:val="00CC521C"/>
    <w:rsid w:val="00CC6711"/>
    <w:rsid w:val="00CC713F"/>
    <w:rsid w:val="00CD21C5"/>
    <w:rsid w:val="00CD6644"/>
    <w:rsid w:val="00CE6623"/>
    <w:rsid w:val="00CF713B"/>
    <w:rsid w:val="00D111E5"/>
    <w:rsid w:val="00D35B33"/>
    <w:rsid w:val="00D656D7"/>
    <w:rsid w:val="00D873DA"/>
    <w:rsid w:val="00D87ADE"/>
    <w:rsid w:val="00DA05A3"/>
    <w:rsid w:val="00DA50BC"/>
    <w:rsid w:val="00DB29B8"/>
    <w:rsid w:val="00DB3359"/>
    <w:rsid w:val="00DC7292"/>
    <w:rsid w:val="00DD01DB"/>
    <w:rsid w:val="00DD2D92"/>
    <w:rsid w:val="00DE2871"/>
    <w:rsid w:val="00DE32B1"/>
    <w:rsid w:val="00DE3572"/>
    <w:rsid w:val="00DE4DA4"/>
    <w:rsid w:val="00DE503D"/>
    <w:rsid w:val="00DE6973"/>
    <w:rsid w:val="00DF6C63"/>
    <w:rsid w:val="00E002C7"/>
    <w:rsid w:val="00E02D30"/>
    <w:rsid w:val="00E0391C"/>
    <w:rsid w:val="00E0667C"/>
    <w:rsid w:val="00E119A4"/>
    <w:rsid w:val="00E23E36"/>
    <w:rsid w:val="00E41368"/>
    <w:rsid w:val="00E468DA"/>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A464D"/>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8/8d/Illustration_of_Amplitude_Modulation.png" TargetMode="External"/><Relationship Id="rId39" Type="http://schemas.openxmlformats.org/officeDocument/2006/relationships/oleObject" Target="embeddings/oleObject12.bin"/><Relationship Id="rId21" Type="http://schemas.openxmlformats.org/officeDocument/2006/relationships/image" Target="media/image7.wmf"/><Relationship Id="rId34" Type="http://schemas.openxmlformats.org/officeDocument/2006/relationships/hyperlink" Target="https://upload.wikimedia.org/wikipedia/commons/thumb/0/0a/VSB_bandform.svg/313px-VSB_bandform.svg.png" TargetMode="External"/><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png"/><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png"/><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39.wmf"/><Relationship Id="rId90" Type="http://schemas.openxmlformats.org/officeDocument/2006/relationships/theme" Target="theme/theme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0.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hyperlink" Target="https://upload.wikimedia.org/wikipedia/commons/a/ae/AM_spectrum.svg" TargetMode="External"/><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7.wmf"/><Relationship Id="rId81" Type="http://schemas.openxmlformats.org/officeDocument/2006/relationships/oleObject" Target="embeddings/oleObject32.bin"/><Relationship Id="rId86"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EFC079-55C5-4929-8E84-0BEF8DF4D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292</TotalTime>
  <Pages>20</Pages>
  <Words>2791</Words>
  <Characters>1591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93</cp:revision>
  <dcterms:created xsi:type="dcterms:W3CDTF">2016-01-22T13:34:00Z</dcterms:created>
  <dcterms:modified xsi:type="dcterms:W3CDTF">2016-04-21T18:34:00Z</dcterms:modified>
</cp:coreProperties>
</file>